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AC2D90" w14:textId="455201D8" w:rsidR="0080635C" w:rsidRPr="00EA51D9" w:rsidRDefault="0080635C" w:rsidP="004E748E">
      <w:pPr>
        <w:jc w:val="center"/>
        <w:rPr>
          <w:b/>
          <w:color w:val="2F5496" w:themeColor="accent1" w:themeShade="BF"/>
          <w:sz w:val="36"/>
          <w:szCs w:val="26"/>
        </w:rPr>
      </w:pPr>
      <w:r w:rsidRPr="00EA51D9">
        <w:rPr>
          <w:b/>
          <w:color w:val="2F5496" w:themeColor="accent1" w:themeShade="BF"/>
          <w:sz w:val="36"/>
          <w:szCs w:val="26"/>
        </w:rPr>
        <w:t>Hướng dẫn sử dụng chương trình</w:t>
      </w:r>
    </w:p>
    <w:p w14:paraId="7BC3AEE9" w14:textId="16DC0764" w:rsidR="008E08BA" w:rsidRPr="007F346F" w:rsidRDefault="0080635C" w:rsidP="00EA51D9">
      <w:pPr>
        <w:pStyle w:val="Heading1"/>
      </w:pPr>
      <w:r w:rsidRPr="007F346F">
        <w:t>I. Nhập dữ liệu đầu vào</w:t>
      </w:r>
    </w:p>
    <w:p w14:paraId="12144466" w14:textId="12CC296E" w:rsidR="0080635C" w:rsidRPr="007F346F" w:rsidRDefault="0080635C" w:rsidP="00825463">
      <w:pPr>
        <w:jc w:val="both"/>
        <w:rPr>
          <w:rFonts w:cs="Times New Roman"/>
          <w:szCs w:val="26"/>
        </w:rPr>
      </w:pPr>
      <w:r w:rsidRPr="007F346F">
        <w:rPr>
          <w:rFonts w:cs="Times New Roman"/>
          <w:szCs w:val="26"/>
        </w:rPr>
        <w:t xml:space="preserve">Dữ liệu đầu vào được nhập vào file </w:t>
      </w:r>
      <w:r w:rsidRPr="007F346F">
        <w:rPr>
          <w:rFonts w:cs="Times New Roman"/>
          <w:i/>
          <w:szCs w:val="26"/>
        </w:rPr>
        <w:t>input.txt</w:t>
      </w:r>
      <w:r w:rsidRPr="007F346F">
        <w:rPr>
          <w:rFonts w:cs="Times New Roman"/>
          <w:szCs w:val="26"/>
        </w:rPr>
        <w:t xml:space="preserve"> (nằm trong cùng thư mục với file</w:t>
      </w:r>
      <w:r w:rsidR="00B83665" w:rsidRPr="007F346F">
        <w:rPr>
          <w:rFonts w:cs="Times New Roman"/>
          <w:szCs w:val="26"/>
        </w:rPr>
        <w:t xml:space="preserve"> thực thi</w:t>
      </w:r>
      <w:r w:rsidRPr="007F346F">
        <w:rPr>
          <w:rFonts w:cs="Times New Roman"/>
          <w:szCs w:val="26"/>
        </w:rPr>
        <w:t xml:space="preserve"> </w:t>
      </w:r>
      <w:r w:rsidRPr="007F346F">
        <w:rPr>
          <w:rFonts w:cs="Times New Roman"/>
          <w:i/>
          <w:szCs w:val="26"/>
        </w:rPr>
        <w:t>20120504_20120025.exe</w:t>
      </w:r>
      <w:r w:rsidRPr="007F346F">
        <w:rPr>
          <w:rFonts w:cs="Times New Roman"/>
          <w:szCs w:val="26"/>
        </w:rPr>
        <w:t>)</w:t>
      </w:r>
    </w:p>
    <w:p w14:paraId="6C4BA5FA" w14:textId="77777777" w:rsidR="00C22D68" w:rsidRDefault="00AC53BC" w:rsidP="004E748E">
      <w:pPr>
        <w:rPr>
          <w:rFonts w:cs="Times New Roman"/>
          <w:szCs w:val="26"/>
        </w:rPr>
      </w:pPr>
      <w:r w:rsidRPr="007F346F">
        <w:rPr>
          <w:rFonts w:cs="Times New Roman"/>
          <w:szCs w:val="26"/>
        </w:rPr>
        <w:t xml:space="preserve">Mỗi dòng trong file </w:t>
      </w:r>
      <w:r w:rsidRPr="0046073A">
        <w:rPr>
          <w:rFonts w:cs="Times New Roman"/>
          <w:i/>
          <w:szCs w:val="26"/>
        </w:rPr>
        <w:t>input</w:t>
      </w:r>
      <w:r w:rsidR="0046073A" w:rsidRPr="0046073A">
        <w:rPr>
          <w:rFonts w:cs="Times New Roman"/>
          <w:i/>
          <w:szCs w:val="26"/>
        </w:rPr>
        <w:t>.txt</w:t>
      </w:r>
      <w:r w:rsidRPr="007F346F">
        <w:rPr>
          <w:rFonts w:cs="Times New Roman"/>
          <w:szCs w:val="26"/>
        </w:rPr>
        <w:t xml:space="preserve"> là một test</w:t>
      </w:r>
      <w:r w:rsidR="00C22D68">
        <w:rPr>
          <w:rFonts w:cs="Times New Roman"/>
          <w:szCs w:val="26"/>
        </w:rPr>
        <w:t>, trong đó:</w:t>
      </w:r>
    </w:p>
    <w:p w14:paraId="3D5E1244" w14:textId="476F5FB8" w:rsidR="00AC53BC" w:rsidRPr="00C22D68" w:rsidRDefault="00C22D68" w:rsidP="00C22D68">
      <w:pPr>
        <w:pStyle w:val="ListParagraph"/>
        <w:numPr>
          <w:ilvl w:val="0"/>
          <w:numId w:val="12"/>
        </w:numPr>
        <w:rPr>
          <w:rFonts w:cs="Times New Roman"/>
          <w:szCs w:val="26"/>
        </w:rPr>
      </w:pPr>
      <w:r>
        <w:rPr>
          <w:rFonts w:cs="Times New Roman"/>
          <w:szCs w:val="26"/>
        </w:rPr>
        <w:t>C</w:t>
      </w:r>
      <w:r w:rsidR="007B6FC9" w:rsidRPr="00C22D68">
        <w:rPr>
          <w:rFonts w:cs="Times New Roman"/>
          <w:szCs w:val="26"/>
        </w:rPr>
        <w:t xml:space="preserve">ác thành phần cách nhau bởi </w:t>
      </w:r>
      <w:r w:rsidR="009C5899" w:rsidRPr="00C22D68">
        <w:rPr>
          <w:rFonts w:cs="Times New Roman"/>
          <w:b/>
          <w:i/>
          <w:szCs w:val="26"/>
        </w:rPr>
        <w:t>đ</w:t>
      </w:r>
      <w:r w:rsidR="007B6FC9" w:rsidRPr="00C22D68">
        <w:rPr>
          <w:rFonts w:cs="Times New Roman"/>
          <w:b/>
          <w:i/>
          <w:szCs w:val="26"/>
        </w:rPr>
        <w:t>úng 1 khoảng trắng</w:t>
      </w:r>
    </w:p>
    <w:p w14:paraId="16B7F8D4" w14:textId="42AA79BE" w:rsidR="00C22D68" w:rsidRDefault="00C22D68" w:rsidP="00C22D68">
      <w:pPr>
        <w:pStyle w:val="ListParagraph"/>
        <w:numPr>
          <w:ilvl w:val="0"/>
          <w:numId w:val="12"/>
        </w:numPr>
        <w:rPr>
          <w:rFonts w:cs="Times New Roman"/>
          <w:szCs w:val="26"/>
        </w:rPr>
      </w:pPr>
      <w:r>
        <w:rPr>
          <w:rFonts w:cs="Times New Roman"/>
          <w:szCs w:val="26"/>
        </w:rPr>
        <w:t>Mỗi dòng chỉ chứa đúng một toán tử</w:t>
      </w:r>
    </w:p>
    <w:p w14:paraId="210D3AAD" w14:textId="2C02E8FE" w:rsidR="00C22D68" w:rsidRDefault="00C22D68" w:rsidP="00C22D68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Định dạng từng dòng trong file </w:t>
      </w:r>
      <w:r w:rsidRPr="00C22D68">
        <w:rPr>
          <w:rFonts w:cs="Times New Roman"/>
          <w:i/>
          <w:szCs w:val="26"/>
        </w:rPr>
        <w:t>input.txt</w:t>
      </w:r>
      <w:r>
        <w:rPr>
          <w:rFonts w:cs="Times New Roman"/>
          <w:szCs w:val="26"/>
        </w:rPr>
        <w:t xml:space="preserve"> như sau:</w:t>
      </w:r>
    </w:p>
    <w:p w14:paraId="06B134F7" w14:textId="77777777" w:rsidR="00EE4DEC" w:rsidRPr="00C22D68" w:rsidRDefault="00EE4DEC" w:rsidP="00C22D68">
      <w:pPr>
        <w:rPr>
          <w:rFonts w:cs="Times New Roman"/>
          <w:szCs w:val="26"/>
        </w:rPr>
      </w:pPr>
      <w:bookmarkStart w:id="0" w:name="_GoBack"/>
      <w:bookmarkEnd w:id="0"/>
    </w:p>
    <w:p w14:paraId="1400423B" w14:textId="28DF319A" w:rsidR="008E08BA" w:rsidRPr="007F346F" w:rsidRDefault="00EA51D9" w:rsidP="00EA51D9">
      <w:pPr>
        <w:pStyle w:val="Heading2"/>
      </w:pPr>
      <w:r>
        <w:t>I.</w:t>
      </w:r>
      <w:r w:rsidR="004E748E" w:rsidRPr="007F346F">
        <w:t xml:space="preserve">1. </w:t>
      </w:r>
      <w:r w:rsidR="004872F5" w:rsidRPr="007F346F">
        <w:t>Đối với các toán tử</w:t>
      </w:r>
    </w:p>
    <w:p w14:paraId="12DAAB7F" w14:textId="01DAABB7" w:rsidR="008E08BA" w:rsidRPr="007F346F" w:rsidRDefault="004E748E" w:rsidP="00990216">
      <w:pPr>
        <w:pStyle w:val="ListParagraph"/>
        <w:numPr>
          <w:ilvl w:val="0"/>
          <w:numId w:val="10"/>
        </w:numPr>
        <w:rPr>
          <w:rFonts w:cs="Times New Roman"/>
          <w:szCs w:val="26"/>
        </w:rPr>
      </w:pPr>
      <w:r w:rsidRPr="007F346F">
        <w:rPr>
          <w:rFonts w:cs="Times New Roman"/>
          <w:szCs w:val="26"/>
        </w:rPr>
        <w:t xml:space="preserve">Toán tử hai ngôi </w:t>
      </w:r>
      <w:r w:rsidR="007E0FD9" w:rsidRPr="007F346F">
        <w:rPr>
          <w:rFonts w:cs="Times New Roman"/>
          <w:szCs w:val="26"/>
        </w:rPr>
        <w:t>(</w:t>
      </w:r>
      <w:r w:rsidRPr="007F346F">
        <w:rPr>
          <w:position w:val="-12"/>
          <w:szCs w:val="26"/>
        </w:rPr>
        <w:object w:dxaOrig="2799" w:dyaOrig="360" w14:anchorId="19ACD3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8pt;height:18pt" o:ole="">
            <v:imagedata r:id="rId5" o:title=""/>
          </v:shape>
          <o:OLEObject Type="Embed" ProgID="Equation.DSMT4" ShapeID="_x0000_i1025" DrawAspect="Content" ObjectID="_1683657024" r:id="rId6"/>
        </w:object>
      </w:r>
      <w:r w:rsidR="007E0FD9" w:rsidRPr="007F346F">
        <w:rPr>
          <w:szCs w:val="26"/>
        </w:rPr>
        <w:t>):</w:t>
      </w:r>
    </w:p>
    <w:p w14:paraId="4C933DCD" w14:textId="026FA95B" w:rsidR="008E08BA" w:rsidRPr="007F346F" w:rsidRDefault="008E08BA" w:rsidP="004E748E">
      <w:pPr>
        <w:jc w:val="center"/>
        <w:rPr>
          <w:i/>
          <w:szCs w:val="26"/>
        </w:rPr>
      </w:pPr>
      <w:r w:rsidRPr="007F346F">
        <w:rPr>
          <w:i/>
          <w:szCs w:val="26"/>
        </w:rPr>
        <w:t>&lt;cơ số&gt; &lt;toán hạng 1&gt; &lt;toán tử&gt; &lt;toán hạng 2&gt;</w:t>
      </w:r>
    </w:p>
    <w:p w14:paraId="10C0C25B" w14:textId="75B5F488" w:rsidR="008E08BA" w:rsidRPr="007F346F" w:rsidRDefault="007E0FD9" w:rsidP="00990216">
      <w:pPr>
        <w:pStyle w:val="ListParagraph"/>
        <w:numPr>
          <w:ilvl w:val="0"/>
          <w:numId w:val="10"/>
        </w:numPr>
        <w:rPr>
          <w:rFonts w:cs="Times New Roman"/>
          <w:szCs w:val="26"/>
        </w:rPr>
      </w:pPr>
      <w:r w:rsidRPr="007F346F">
        <w:rPr>
          <w:rFonts w:cs="Times New Roman"/>
          <w:szCs w:val="26"/>
        </w:rPr>
        <w:t>Toán tử ~:</w:t>
      </w:r>
    </w:p>
    <w:p w14:paraId="005F1390" w14:textId="28A509C6" w:rsidR="008E08BA" w:rsidRPr="007F346F" w:rsidRDefault="008E08BA" w:rsidP="00990216">
      <w:pPr>
        <w:jc w:val="center"/>
        <w:rPr>
          <w:i/>
          <w:szCs w:val="26"/>
        </w:rPr>
      </w:pPr>
      <w:r w:rsidRPr="007F346F">
        <w:rPr>
          <w:i/>
          <w:szCs w:val="26"/>
        </w:rPr>
        <w:t>&lt;cơ số&gt; ~ &lt;toán hạng&gt;</w:t>
      </w:r>
    </w:p>
    <w:p w14:paraId="360F846F" w14:textId="5A7E2592" w:rsidR="008E08BA" w:rsidRPr="007F346F" w:rsidRDefault="008E08BA" w:rsidP="004E748E">
      <w:pPr>
        <w:rPr>
          <w:szCs w:val="26"/>
        </w:rPr>
      </w:pPr>
      <w:r w:rsidRPr="007F346F">
        <w:rPr>
          <w:szCs w:val="26"/>
        </w:rPr>
        <w:t>Trong đó:</w:t>
      </w:r>
    </w:p>
    <w:p w14:paraId="1C73E7E1" w14:textId="1F22BA6D" w:rsidR="008E08BA" w:rsidRPr="007F346F" w:rsidRDefault="008E08BA" w:rsidP="00825463">
      <w:pPr>
        <w:pStyle w:val="ListParagraph"/>
        <w:numPr>
          <w:ilvl w:val="0"/>
          <w:numId w:val="11"/>
        </w:numPr>
        <w:jc w:val="both"/>
        <w:rPr>
          <w:szCs w:val="26"/>
        </w:rPr>
      </w:pPr>
      <w:r w:rsidRPr="007F346F">
        <w:rPr>
          <w:i/>
          <w:szCs w:val="26"/>
        </w:rPr>
        <w:t>&lt;</w:t>
      </w:r>
      <w:r w:rsidR="0070447D" w:rsidRPr="007F346F">
        <w:rPr>
          <w:i/>
          <w:szCs w:val="26"/>
        </w:rPr>
        <w:t>c</w:t>
      </w:r>
      <w:r w:rsidRPr="007F346F">
        <w:rPr>
          <w:i/>
          <w:szCs w:val="26"/>
        </w:rPr>
        <w:t>ơ số&gt;</w:t>
      </w:r>
      <w:r w:rsidR="0070447D" w:rsidRPr="007F346F">
        <w:rPr>
          <w:i/>
          <w:szCs w:val="26"/>
        </w:rPr>
        <w:t>:</w:t>
      </w:r>
      <w:r w:rsidR="00DF0F56" w:rsidRPr="007F346F">
        <w:rPr>
          <w:szCs w:val="26"/>
        </w:rPr>
        <w:t xml:space="preserve"> thực hiện phép tính và trả về kết quả trên hệ cơ số tương ứng</w:t>
      </w:r>
      <w:r w:rsidR="0070447D" w:rsidRPr="007F346F">
        <w:rPr>
          <w:szCs w:val="26"/>
        </w:rPr>
        <w:t>. Chỉ nhận giá trị là 10 (thập phân) hoặc 2 (</w:t>
      </w:r>
      <w:r w:rsidR="006D2B4F">
        <w:rPr>
          <w:szCs w:val="26"/>
        </w:rPr>
        <w:t>nhị</w:t>
      </w:r>
      <w:r w:rsidR="0070447D" w:rsidRPr="007F346F">
        <w:rPr>
          <w:szCs w:val="26"/>
        </w:rPr>
        <w:t xml:space="preserve"> phân).</w:t>
      </w:r>
    </w:p>
    <w:p w14:paraId="067DB0B3" w14:textId="05D0CCF2" w:rsidR="005C7464" w:rsidRPr="005C7464" w:rsidRDefault="008E08BA" w:rsidP="005C7464">
      <w:pPr>
        <w:pStyle w:val="ListParagraph"/>
        <w:numPr>
          <w:ilvl w:val="0"/>
          <w:numId w:val="11"/>
        </w:numPr>
        <w:jc w:val="both"/>
        <w:rPr>
          <w:rFonts w:cs="Times New Roman"/>
          <w:szCs w:val="26"/>
        </w:rPr>
      </w:pPr>
      <w:r w:rsidRPr="007F346F">
        <w:rPr>
          <w:i/>
          <w:szCs w:val="26"/>
        </w:rPr>
        <w:t>&lt;toán hạng&gt;</w:t>
      </w:r>
      <w:r w:rsidR="00990216" w:rsidRPr="007F346F">
        <w:rPr>
          <w:szCs w:val="26"/>
        </w:rPr>
        <w:t>, &lt;</w:t>
      </w:r>
      <w:r w:rsidR="00990216" w:rsidRPr="007F346F">
        <w:rPr>
          <w:i/>
          <w:szCs w:val="26"/>
        </w:rPr>
        <w:t>toán hạng 1&gt;</w:t>
      </w:r>
      <w:r w:rsidR="00990216" w:rsidRPr="007F346F">
        <w:rPr>
          <w:szCs w:val="26"/>
        </w:rPr>
        <w:t xml:space="preserve"> và </w:t>
      </w:r>
      <w:r w:rsidRPr="007F346F">
        <w:rPr>
          <w:szCs w:val="26"/>
        </w:rPr>
        <w:t>&lt;</w:t>
      </w:r>
      <w:r w:rsidRPr="007F346F">
        <w:rPr>
          <w:i/>
          <w:szCs w:val="26"/>
        </w:rPr>
        <w:t>toán hạng 2&gt;</w:t>
      </w:r>
      <w:r w:rsidRPr="007F346F">
        <w:rPr>
          <w:szCs w:val="26"/>
        </w:rPr>
        <w:t xml:space="preserve"> là </w:t>
      </w:r>
      <w:r w:rsidR="005D3682" w:rsidRPr="007F346F">
        <w:rPr>
          <w:szCs w:val="26"/>
        </w:rPr>
        <w:t>các</w:t>
      </w:r>
      <w:r w:rsidRPr="007F346F">
        <w:rPr>
          <w:szCs w:val="26"/>
        </w:rPr>
        <w:t xml:space="preserve"> toán hạng </w:t>
      </w:r>
      <w:r w:rsidR="007D25D8">
        <w:rPr>
          <w:szCs w:val="26"/>
        </w:rPr>
        <w:t>của phép toán</w:t>
      </w:r>
      <w:r w:rsidR="00B87A52" w:rsidRPr="007F346F">
        <w:rPr>
          <w:szCs w:val="26"/>
        </w:rPr>
        <w:t>, được biểu di</w:t>
      </w:r>
      <w:r w:rsidR="00412025" w:rsidRPr="007F346F">
        <w:rPr>
          <w:szCs w:val="26"/>
        </w:rPr>
        <w:t>ễ</w:t>
      </w:r>
      <w:r w:rsidR="00B87A52" w:rsidRPr="007F346F">
        <w:rPr>
          <w:szCs w:val="26"/>
        </w:rPr>
        <w:t xml:space="preserve">n trong cùng hệ </w:t>
      </w:r>
      <w:r w:rsidR="00B87A52" w:rsidRPr="007F346F">
        <w:rPr>
          <w:i/>
          <w:szCs w:val="26"/>
        </w:rPr>
        <w:t>&lt;cơ số&gt;.</w:t>
      </w:r>
    </w:p>
    <w:p w14:paraId="36531736" w14:textId="27EC4350" w:rsidR="005C7464" w:rsidRPr="005C7464" w:rsidRDefault="005C7464" w:rsidP="005C7464">
      <w:pPr>
        <w:jc w:val="both"/>
        <w:rPr>
          <w:rFonts w:cs="Times New Roman"/>
          <w:szCs w:val="26"/>
        </w:rPr>
      </w:pPr>
      <w:r w:rsidRPr="005C7464">
        <w:rPr>
          <w:rFonts w:cs="Times New Roman"/>
          <w:b/>
          <w:szCs w:val="26"/>
        </w:rPr>
        <w:t>Lưu ý</w:t>
      </w:r>
      <w:r>
        <w:rPr>
          <w:rFonts w:cs="Times New Roman"/>
          <w:szCs w:val="26"/>
        </w:rPr>
        <w:t xml:space="preserve">: Với phép toán chia lấy dư (%), </w:t>
      </w:r>
      <w:r w:rsidRPr="005C7464">
        <w:rPr>
          <w:rFonts w:cs="Times New Roman"/>
          <w:i/>
          <w:szCs w:val="26"/>
        </w:rPr>
        <w:t>&lt;toán hạng 2&gt;</w:t>
      </w:r>
      <w:r>
        <w:rPr>
          <w:rFonts w:cs="Times New Roman"/>
          <w:szCs w:val="26"/>
        </w:rPr>
        <w:t xml:space="preserve"> phải là số khác 0</w:t>
      </w:r>
      <w:r w:rsidR="00FE5EE0">
        <w:rPr>
          <w:rFonts w:cs="Times New Roman"/>
          <w:szCs w:val="26"/>
        </w:rPr>
        <w:t>.</w:t>
      </w:r>
    </w:p>
    <w:p w14:paraId="39F965AE" w14:textId="752DBDAB" w:rsidR="0022655E" w:rsidRPr="007F346F" w:rsidRDefault="00474A9D" w:rsidP="004E748E">
      <w:pPr>
        <w:rPr>
          <w:rFonts w:cs="Times New Roman"/>
          <w:b/>
          <w:i/>
          <w:szCs w:val="26"/>
        </w:rPr>
      </w:pPr>
      <w:r w:rsidRPr="007F346F">
        <w:rPr>
          <w:rFonts w:cs="Times New Roman"/>
          <w:b/>
          <w:i/>
          <w:szCs w:val="26"/>
        </w:rPr>
        <w:t>Ví dụ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5626E3" w:rsidRPr="00386943" w14:paraId="4ADD2C4E" w14:textId="77777777" w:rsidTr="00386943">
        <w:tc>
          <w:tcPr>
            <w:tcW w:w="4675" w:type="dxa"/>
            <w:shd w:val="clear" w:color="auto" w:fill="D9D9D9" w:themeFill="background1" w:themeFillShade="D9"/>
          </w:tcPr>
          <w:p w14:paraId="3CD43F2C" w14:textId="0BADEF15" w:rsidR="005626E3" w:rsidRPr="00386943" w:rsidRDefault="005626E3" w:rsidP="00474A9D">
            <w:pPr>
              <w:jc w:val="center"/>
              <w:rPr>
                <w:rFonts w:cs="Times New Roman"/>
                <w:b/>
                <w:szCs w:val="26"/>
              </w:rPr>
            </w:pPr>
            <w:r w:rsidRPr="00386943">
              <w:rPr>
                <w:rFonts w:cs="Times New Roman"/>
                <w:b/>
                <w:szCs w:val="26"/>
              </w:rPr>
              <w:t>Hệ thập phân</w:t>
            </w:r>
          </w:p>
        </w:tc>
        <w:tc>
          <w:tcPr>
            <w:tcW w:w="4675" w:type="dxa"/>
            <w:shd w:val="clear" w:color="auto" w:fill="D9D9D9" w:themeFill="background1" w:themeFillShade="D9"/>
          </w:tcPr>
          <w:p w14:paraId="35885978" w14:textId="1D3EDFB7" w:rsidR="005626E3" w:rsidRPr="00386943" w:rsidRDefault="005626E3" w:rsidP="00474A9D">
            <w:pPr>
              <w:jc w:val="center"/>
              <w:rPr>
                <w:rFonts w:cs="Times New Roman"/>
                <w:b/>
                <w:szCs w:val="26"/>
              </w:rPr>
            </w:pPr>
            <w:r w:rsidRPr="00386943">
              <w:rPr>
                <w:rFonts w:cs="Times New Roman"/>
                <w:b/>
                <w:szCs w:val="26"/>
              </w:rPr>
              <w:t>Hệ nhị phân</w:t>
            </w:r>
          </w:p>
        </w:tc>
      </w:tr>
      <w:tr w:rsidR="005626E3" w:rsidRPr="007F346F" w14:paraId="15969CD7" w14:textId="77777777" w:rsidTr="00E71F9D">
        <w:trPr>
          <w:trHeight w:val="1318"/>
        </w:trPr>
        <w:tc>
          <w:tcPr>
            <w:tcW w:w="4675" w:type="dxa"/>
          </w:tcPr>
          <w:p w14:paraId="5E8A9DE2" w14:textId="77777777" w:rsidR="005626E3" w:rsidRPr="007F346F" w:rsidRDefault="005626E3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10 9 + 4</w:t>
            </w:r>
          </w:p>
          <w:p w14:paraId="5516726B" w14:textId="2FE9F209" w:rsidR="005626E3" w:rsidRPr="007F346F" w:rsidRDefault="005626E3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10 9 – 4</w:t>
            </w:r>
          </w:p>
          <w:p w14:paraId="001983AB" w14:textId="77777777" w:rsidR="005626E3" w:rsidRPr="007F346F" w:rsidRDefault="005626E3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10 9 * 4</w:t>
            </w:r>
          </w:p>
          <w:p w14:paraId="7B6AF172" w14:textId="6BB7B76A" w:rsidR="00474A9D" w:rsidRPr="007F346F" w:rsidRDefault="005626E3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10 9 % 4</w:t>
            </w:r>
          </w:p>
          <w:p w14:paraId="020443F0" w14:textId="70ECC578" w:rsidR="00474A9D" w:rsidRPr="007F346F" w:rsidRDefault="00474A9D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10 9 &amp; 4</w:t>
            </w:r>
          </w:p>
          <w:p w14:paraId="46608394" w14:textId="5EE30EB2" w:rsidR="00474A9D" w:rsidRPr="007F346F" w:rsidRDefault="00474A9D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10 9 | 4</w:t>
            </w:r>
          </w:p>
          <w:p w14:paraId="47B7BEBF" w14:textId="0B0CC8FA" w:rsidR="00474A9D" w:rsidRPr="007F346F" w:rsidRDefault="00474A9D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10 9 ^ 4</w:t>
            </w:r>
          </w:p>
          <w:p w14:paraId="4C78F084" w14:textId="77777777" w:rsidR="00474A9D" w:rsidRPr="007F346F" w:rsidRDefault="00474A9D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10 ~ 9</w:t>
            </w:r>
          </w:p>
          <w:p w14:paraId="21F992C4" w14:textId="6140237C" w:rsidR="00474A9D" w:rsidRPr="007F346F" w:rsidRDefault="00474A9D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10 ~ –4</w:t>
            </w:r>
          </w:p>
        </w:tc>
        <w:tc>
          <w:tcPr>
            <w:tcW w:w="4675" w:type="dxa"/>
          </w:tcPr>
          <w:p w14:paraId="11B81327" w14:textId="77777777" w:rsidR="005626E3" w:rsidRPr="007F346F" w:rsidRDefault="005626E3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2 1001 + 100</w:t>
            </w:r>
          </w:p>
          <w:p w14:paraId="13080C39" w14:textId="72CA651A" w:rsidR="005626E3" w:rsidRPr="007F346F" w:rsidRDefault="005626E3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2 1001 – 100</w:t>
            </w:r>
          </w:p>
          <w:p w14:paraId="022ACFF4" w14:textId="77777777" w:rsidR="005626E3" w:rsidRPr="007F346F" w:rsidRDefault="005626E3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2 1001 * 100</w:t>
            </w:r>
          </w:p>
          <w:p w14:paraId="6F7DCDF9" w14:textId="77777777" w:rsidR="005626E3" w:rsidRPr="007F346F" w:rsidRDefault="005626E3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2 1001 % 100</w:t>
            </w:r>
          </w:p>
          <w:p w14:paraId="44E22C66" w14:textId="270BF017" w:rsidR="00474A9D" w:rsidRPr="007F346F" w:rsidRDefault="00474A9D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2 1001 &amp; 100</w:t>
            </w:r>
          </w:p>
          <w:p w14:paraId="100671B5" w14:textId="6E11A82F" w:rsidR="00474A9D" w:rsidRPr="007F346F" w:rsidRDefault="00474A9D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2 1001 | 100</w:t>
            </w:r>
          </w:p>
          <w:p w14:paraId="366E0890" w14:textId="5C349CEC" w:rsidR="00474A9D" w:rsidRPr="007F346F" w:rsidRDefault="00474A9D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2 1001 ^ 100</w:t>
            </w:r>
          </w:p>
          <w:p w14:paraId="160C7C2C" w14:textId="0486DD3D" w:rsidR="00474A9D" w:rsidRPr="007F346F" w:rsidRDefault="00474A9D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2 ~ 1001</w:t>
            </w:r>
          </w:p>
          <w:p w14:paraId="7E80284A" w14:textId="6F298A21" w:rsidR="00474A9D" w:rsidRPr="007F346F" w:rsidRDefault="00474A9D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2 ~ 100</w:t>
            </w:r>
          </w:p>
        </w:tc>
      </w:tr>
    </w:tbl>
    <w:p w14:paraId="6C0D36EF" w14:textId="77777777" w:rsidR="007D25D8" w:rsidRDefault="007D25D8" w:rsidP="007D25D8"/>
    <w:p w14:paraId="78E7F35B" w14:textId="00418162" w:rsidR="00430BDB" w:rsidRPr="007F346F" w:rsidRDefault="00EA51D9" w:rsidP="00EA51D9">
      <w:pPr>
        <w:pStyle w:val="Heading2"/>
      </w:pPr>
      <w:r>
        <w:t>I.</w:t>
      </w:r>
      <w:r w:rsidR="00474A9D" w:rsidRPr="007F346F">
        <w:t>2. Đổi hệ thập phân sang nhị phân và ngược lại</w:t>
      </w:r>
    </w:p>
    <w:p w14:paraId="731E19B5" w14:textId="00C2D69A" w:rsidR="00430BDB" w:rsidRPr="007F346F" w:rsidRDefault="00C61AA4" w:rsidP="00C61AA4">
      <w:pPr>
        <w:rPr>
          <w:szCs w:val="26"/>
        </w:rPr>
      </w:pPr>
      <w:r w:rsidRPr="007F346F">
        <w:rPr>
          <w:szCs w:val="26"/>
        </w:rPr>
        <w:t>Định dạng test như sau:</w:t>
      </w:r>
    </w:p>
    <w:p w14:paraId="3BDB8553" w14:textId="334E06A6" w:rsidR="00430BDB" w:rsidRPr="007F346F" w:rsidRDefault="00430BDB" w:rsidP="00C61AA4">
      <w:pPr>
        <w:jc w:val="center"/>
        <w:rPr>
          <w:i/>
          <w:szCs w:val="26"/>
        </w:rPr>
      </w:pPr>
      <w:r w:rsidRPr="007F346F">
        <w:rPr>
          <w:i/>
          <w:szCs w:val="26"/>
        </w:rPr>
        <w:t xml:space="preserve">&lt;cơ số 1&gt; &lt;cơ số 2&gt; </w:t>
      </w:r>
      <w:r w:rsidR="00DF0F56" w:rsidRPr="007F346F">
        <w:rPr>
          <w:i/>
          <w:szCs w:val="26"/>
        </w:rPr>
        <w:t>&lt;</w:t>
      </w:r>
      <w:r w:rsidR="00387D48">
        <w:rPr>
          <w:i/>
          <w:szCs w:val="26"/>
        </w:rPr>
        <w:t>số hạng</w:t>
      </w:r>
      <w:r w:rsidR="00DF0F56" w:rsidRPr="007F346F">
        <w:rPr>
          <w:i/>
          <w:szCs w:val="26"/>
        </w:rPr>
        <w:t>&gt;</w:t>
      </w:r>
    </w:p>
    <w:p w14:paraId="0A19C4A0" w14:textId="144EAA54" w:rsidR="00417A81" w:rsidRPr="007F346F" w:rsidRDefault="00417A81" w:rsidP="004E748E">
      <w:pPr>
        <w:rPr>
          <w:rFonts w:cs="Times New Roman"/>
          <w:szCs w:val="26"/>
        </w:rPr>
      </w:pPr>
      <w:r w:rsidRPr="001862C1">
        <w:rPr>
          <w:rFonts w:cs="Times New Roman"/>
          <w:b/>
          <w:i/>
          <w:szCs w:val="26"/>
        </w:rPr>
        <w:t>Ý nghĩa:</w:t>
      </w:r>
      <w:r w:rsidRPr="007F346F">
        <w:rPr>
          <w:rFonts w:cs="Times New Roman"/>
          <w:szCs w:val="26"/>
        </w:rPr>
        <w:t xml:space="preserve"> Đổi </w:t>
      </w:r>
      <w:r w:rsidRPr="007F346F">
        <w:rPr>
          <w:rFonts w:cs="Times New Roman"/>
          <w:i/>
          <w:szCs w:val="26"/>
        </w:rPr>
        <w:t>&lt;số hạng&gt;</w:t>
      </w:r>
      <w:r w:rsidRPr="007F346F">
        <w:rPr>
          <w:rFonts w:cs="Times New Roman"/>
          <w:szCs w:val="26"/>
        </w:rPr>
        <w:t xml:space="preserve"> từ hệ </w:t>
      </w:r>
      <w:r w:rsidRPr="007F346F">
        <w:rPr>
          <w:rFonts w:cs="Times New Roman"/>
          <w:i/>
          <w:szCs w:val="26"/>
        </w:rPr>
        <w:t>&lt;cơ số 1&gt;</w:t>
      </w:r>
      <w:r w:rsidRPr="007F346F">
        <w:rPr>
          <w:rFonts w:cs="Times New Roman"/>
          <w:szCs w:val="26"/>
        </w:rPr>
        <w:t xml:space="preserve"> sang hệ </w:t>
      </w:r>
      <w:r w:rsidRPr="007F346F">
        <w:rPr>
          <w:rFonts w:cs="Times New Roman"/>
          <w:i/>
          <w:szCs w:val="26"/>
        </w:rPr>
        <w:t>&lt;cơ số 2&gt;.</w:t>
      </w:r>
    </w:p>
    <w:p w14:paraId="4CFA454D" w14:textId="3A51DCB5" w:rsidR="00312E33" w:rsidRPr="007F346F" w:rsidRDefault="002871B5" w:rsidP="004E748E">
      <w:pPr>
        <w:rPr>
          <w:rFonts w:cs="Times New Roman"/>
          <w:b/>
          <w:i/>
          <w:szCs w:val="26"/>
        </w:rPr>
      </w:pPr>
      <w:r w:rsidRPr="007F346F">
        <w:rPr>
          <w:rFonts w:cs="Times New Roman"/>
          <w:b/>
          <w:i/>
          <w:szCs w:val="26"/>
        </w:rPr>
        <w:t>Ví dụ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2871B5" w:rsidRPr="00386943" w14:paraId="0CDBDA6F" w14:textId="77777777" w:rsidTr="00386943">
        <w:tc>
          <w:tcPr>
            <w:tcW w:w="4675" w:type="dxa"/>
            <w:shd w:val="clear" w:color="auto" w:fill="D9D9D9" w:themeFill="background1" w:themeFillShade="D9"/>
          </w:tcPr>
          <w:p w14:paraId="189782E2" w14:textId="239F4B81" w:rsidR="002871B5" w:rsidRPr="00386943" w:rsidRDefault="002871B5" w:rsidP="009D3A4E">
            <w:pPr>
              <w:jc w:val="center"/>
              <w:rPr>
                <w:rFonts w:cs="Times New Roman"/>
                <w:b/>
                <w:szCs w:val="26"/>
              </w:rPr>
            </w:pPr>
            <w:r w:rsidRPr="00386943">
              <w:rPr>
                <w:rFonts w:cs="Times New Roman"/>
                <w:b/>
                <w:szCs w:val="26"/>
              </w:rPr>
              <w:t>Đổi hệ thập phân sang hệ nhị phân</w:t>
            </w:r>
          </w:p>
        </w:tc>
        <w:tc>
          <w:tcPr>
            <w:tcW w:w="4675" w:type="dxa"/>
            <w:shd w:val="clear" w:color="auto" w:fill="D9D9D9" w:themeFill="background1" w:themeFillShade="D9"/>
          </w:tcPr>
          <w:p w14:paraId="0784CDE7" w14:textId="389DEB73" w:rsidR="002871B5" w:rsidRPr="00386943" w:rsidRDefault="002871B5" w:rsidP="009D3A4E">
            <w:pPr>
              <w:jc w:val="center"/>
              <w:rPr>
                <w:rFonts w:cs="Times New Roman"/>
                <w:b/>
                <w:szCs w:val="26"/>
              </w:rPr>
            </w:pPr>
            <w:r w:rsidRPr="00386943">
              <w:rPr>
                <w:rFonts w:cs="Times New Roman"/>
                <w:b/>
                <w:szCs w:val="26"/>
              </w:rPr>
              <w:t>Đổi hệ nhị phân sang hệ thập phân</w:t>
            </w:r>
          </w:p>
        </w:tc>
      </w:tr>
      <w:tr w:rsidR="002871B5" w:rsidRPr="007F346F" w14:paraId="1BA122F8" w14:textId="77777777" w:rsidTr="002871B5">
        <w:tc>
          <w:tcPr>
            <w:tcW w:w="4675" w:type="dxa"/>
          </w:tcPr>
          <w:p w14:paraId="53C74883" w14:textId="77777777" w:rsidR="00617402" w:rsidRPr="007F346F" w:rsidRDefault="00617402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10 2 6</w:t>
            </w:r>
          </w:p>
          <w:p w14:paraId="69577AAF" w14:textId="598A53ED" w:rsidR="00617402" w:rsidRPr="007F346F" w:rsidRDefault="00617402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10 2</w:t>
            </w:r>
            <w:r w:rsidR="00BD67C7" w:rsidRPr="007F346F">
              <w:rPr>
                <w:rFonts w:cs="Times New Roman"/>
                <w:szCs w:val="26"/>
              </w:rPr>
              <w:t xml:space="preserve"> -6</w:t>
            </w:r>
          </w:p>
        </w:tc>
        <w:tc>
          <w:tcPr>
            <w:tcW w:w="4675" w:type="dxa"/>
          </w:tcPr>
          <w:p w14:paraId="3A8C927E" w14:textId="521F46B9" w:rsidR="002871B5" w:rsidRPr="007F346F" w:rsidRDefault="00617402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>2 10 1</w:t>
            </w:r>
            <w:r w:rsidR="00BD67C7" w:rsidRPr="007F346F">
              <w:rPr>
                <w:rFonts w:cs="Times New Roman"/>
                <w:szCs w:val="26"/>
              </w:rPr>
              <w:t>10110</w:t>
            </w:r>
          </w:p>
          <w:p w14:paraId="5C0A8BC6" w14:textId="34B1344B" w:rsidR="00617402" w:rsidRPr="007F346F" w:rsidRDefault="00617402" w:rsidP="004E748E">
            <w:pPr>
              <w:rPr>
                <w:rFonts w:cs="Times New Roman"/>
                <w:szCs w:val="26"/>
              </w:rPr>
            </w:pPr>
            <w:r w:rsidRPr="007F346F">
              <w:rPr>
                <w:rFonts w:cs="Times New Roman"/>
                <w:szCs w:val="26"/>
              </w:rPr>
              <w:t xml:space="preserve">2 10 </w:t>
            </w:r>
            <w:r w:rsidR="00566D50">
              <w:rPr>
                <w:rFonts w:cs="Times New Roman"/>
                <w:szCs w:val="26"/>
              </w:rPr>
              <w:t>011</w:t>
            </w:r>
            <w:r w:rsidRPr="007F346F">
              <w:rPr>
                <w:rFonts w:cs="Times New Roman"/>
                <w:szCs w:val="26"/>
              </w:rPr>
              <w:t>0010101010</w:t>
            </w:r>
          </w:p>
        </w:tc>
      </w:tr>
    </w:tbl>
    <w:p w14:paraId="718CEAD6" w14:textId="77777777" w:rsidR="002871B5" w:rsidRPr="007F346F" w:rsidRDefault="002871B5" w:rsidP="004E748E">
      <w:pPr>
        <w:rPr>
          <w:rFonts w:cs="Times New Roman"/>
          <w:szCs w:val="26"/>
        </w:rPr>
      </w:pPr>
    </w:p>
    <w:p w14:paraId="097C33B6" w14:textId="5E9C8D2D" w:rsidR="00DF0F56" w:rsidRPr="007F346F" w:rsidRDefault="00EA51D9" w:rsidP="00EA51D9">
      <w:pPr>
        <w:pStyle w:val="Heading2"/>
      </w:pPr>
      <w:r>
        <w:rPr>
          <w:rFonts w:cs="Times New Roman"/>
        </w:rPr>
        <w:t>I.</w:t>
      </w:r>
      <w:r w:rsidR="007F346F" w:rsidRPr="007F346F">
        <w:rPr>
          <w:rFonts w:cs="Times New Roman"/>
        </w:rPr>
        <w:t xml:space="preserve">3. </w:t>
      </w:r>
      <w:r w:rsidR="009F477F" w:rsidRPr="007F346F">
        <w:t>Các</w:t>
      </w:r>
      <w:r w:rsidR="00DF0F56" w:rsidRPr="007F346F">
        <w:t xml:space="preserve"> hàm hỗ trợ</w:t>
      </w:r>
    </w:p>
    <w:p w14:paraId="614BEFBB" w14:textId="3AD32BD3" w:rsidR="0070447D" w:rsidRDefault="00EA51D9" w:rsidP="00EA51D9">
      <w:pPr>
        <w:pStyle w:val="Heading3"/>
      </w:pPr>
      <w:r>
        <w:t>I.</w:t>
      </w:r>
      <w:r w:rsidR="00653AEE">
        <w:t>3.1</w:t>
      </w:r>
      <w:r w:rsidR="001E143E">
        <w:t xml:space="preserve">. </w:t>
      </w:r>
      <w:r w:rsidR="00FF6679">
        <w:t>H</w:t>
      </w:r>
      <w:r w:rsidR="001E143E">
        <w:t>àm</w:t>
      </w:r>
      <w:r w:rsidR="003721B5" w:rsidRPr="00653AEE">
        <w:t xml:space="preserve"> </w:t>
      </w:r>
      <w:r w:rsidR="00F87F94" w:rsidRPr="00653AEE">
        <w:t>M</w:t>
      </w:r>
      <w:r w:rsidR="003721B5" w:rsidRPr="00653AEE">
        <w:t xml:space="preserve">in, </w:t>
      </w:r>
      <w:r w:rsidR="00F87F94" w:rsidRPr="00653AEE">
        <w:t>M</w:t>
      </w:r>
      <w:r w:rsidR="003721B5" w:rsidRPr="00653AEE">
        <w:t xml:space="preserve">ax, </w:t>
      </w:r>
      <w:r w:rsidR="00F87F94" w:rsidRPr="00653AEE">
        <w:t>P</w:t>
      </w:r>
      <w:r w:rsidR="003721B5" w:rsidRPr="00653AEE">
        <w:t>ow</w:t>
      </w:r>
    </w:p>
    <w:p w14:paraId="7C8AAF6A" w14:textId="115083D2" w:rsidR="001E143E" w:rsidRPr="00653AEE" w:rsidRDefault="001E143E" w:rsidP="00653AEE">
      <w:pPr>
        <w:rPr>
          <w:rFonts w:cs="Times New Roman"/>
          <w:szCs w:val="26"/>
        </w:rPr>
      </w:pPr>
      <w:r>
        <w:rPr>
          <w:rFonts w:cs="Times New Roman"/>
          <w:szCs w:val="26"/>
        </w:rPr>
        <w:t>Định dạng test như sau:</w:t>
      </w:r>
    </w:p>
    <w:p w14:paraId="11A0625F" w14:textId="686737EC" w:rsidR="00312E33" w:rsidRPr="007F346F" w:rsidRDefault="00312E33" w:rsidP="007F346F">
      <w:pPr>
        <w:jc w:val="center"/>
        <w:rPr>
          <w:rFonts w:cs="Times New Roman"/>
          <w:i/>
          <w:szCs w:val="26"/>
        </w:rPr>
      </w:pPr>
      <w:r w:rsidRPr="007F346F">
        <w:rPr>
          <w:rFonts w:cs="Times New Roman"/>
          <w:i/>
          <w:szCs w:val="26"/>
        </w:rPr>
        <w:t>&lt;cơ số&gt; &lt;hàm hỗ trợ&gt; &lt;</w:t>
      </w:r>
      <w:r w:rsidR="00482D2B">
        <w:rPr>
          <w:rFonts w:cs="Times New Roman"/>
          <w:i/>
          <w:szCs w:val="26"/>
        </w:rPr>
        <w:t>tham số</w:t>
      </w:r>
      <w:r w:rsidRPr="007F346F">
        <w:rPr>
          <w:rFonts w:cs="Times New Roman"/>
          <w:i/>
          <w:szCs w:val="26"/>
        </w:rPr>
        <w:t xml:space="preserve"> 1&gt; &lt;</w:t>
      </w:r>
      <w:r w:rsidR="00482D2B">
        <w:rPr>
          <w:rFonts w:cs="Times New Roman"/>
          <w:i/>
          <w:szCs w:val="26"/>
        </w:rPr>
        <w:t>tham số</w:t>
      </w:r>
      <w:r w:rsidRPr="007F346F">
        <w:rPr>
          <w:rFonts w:cs="Times New Roman"/>
          <w:i/>
          <w:szCs w:val="26"/>
        </w:rPr>
        <w:t xml:space="preserve"> 2&gt;</w:t>
      </w:r>
    </w:p>
    <w:p w14:paraId="11115933" w14:textId="3C6DA5FD" w:rsidR="00F87F94" w:rsidRPr="007F346F" w:rsidRDefault="00F87F94" w:rsidP="00653AEE">
      <w:pPr>
        <w:rPr>
          <w:rFonts w:cs="Times New Roman"/>
          <w:szCs w:val="26"/>
        </w:rPr>
      </w:pPr>
      <w:r w:rsidRPr="007F346F">
        <w:rPr>
          <w:rFonts w:cs="Times New Roman"/>
          <w:szCs w:val="26"/>
        </w:rPr>
        <w:t>Trong đó:</w:t>
      </w:r>
    </w:p>
    <w:p w14:paraId="5D5AFA98" w14:textId="0BDA4E03" w:rsidR="001E143E" w:rsidRPr="001E143E" w:rsidRDefault="001E143E" w:rsidP="00825463">
      <w:pPr>
        <w:pStyle w:val="ListParagraph"/>
        <w:numPr>
          <w:ilvl w:val="0"/>
          <w:numId w:val="11"/>
        </w:numPr>
        <w:jc w:val="both"/>
        <w:rPr>
          <w:rFonts w:cs="Times New Roman"/>
          <w:i/>
          <w:szCs w:val="26"/>
        </w:rPr>
      </w:pPr>
      <w:r w:rsidRPr="001E143E">
        <w:rPr>
          <w:rFonts w:cs="Times New Roman"/>
          <w:i/>
          <w:szCs w:val="26"/>
        </w:rPr>
        <w:t>&lt;cơ số&gt;</w:t>
      </w:r>
      <w:r>
        <w:rPr>
          <w:rFonts w:cs="Times New Roman"/>
          <w:i/>
          <w:szCs w:val="26"/>
        </w:rPr>
        <w:t xml:space="preserve">: </w:t>
      </w:r>
      <w:r w:rsidRPr="001E143E">
        <w:rPr>
          <w:rFonts w:cs="Times New Roman"/>
          <w:szCs w:val="26"/>
        </w:rPr>
        <w:t>Thực hiện tính toán và trả về kết quả ở hệ &lt;</w:t>
      </w:r>
      <w:r w:rsidRPr="005C7464">
        <w:rPr>
          <w:rFonts w:cs="Times New Roman"/>
          <w:i/>
          <w:szCs w:val="26"/>
        </w:rPr>
        <w:t>cơ số</w:t>
      </w:r>
      <w:r w:rsidRPr="001E143E">
        <w:rPr>
          <w:rFonts w:cs="Times New Roman"/>
          <w:szCs w:val="26"/>
        </w:rPr>
        <w:t>&gt;, chỉ nhận giá trị là 10 hoặc 2.</w:t>
      </w:r>
    </w:p>
    <w:p w14:paraId="4E9F6B39" w14:textId="09B8777E" w:rsidR="003721B5" w:rsidRDefault="00F87F94" w:rsidP="00653AEE">
      <w:pPr>
        <w:pStyle w:val="ListParagraph"/>
        <w:numPr>
          <w:ilvl w:val="0"/>
          <w:numId w:val="11"/>
        </w:numPr>
        <w:rPr>
          <w:rFonts w:cs="Times New Roman"/>
          <w:szCs w:val="26"/>
        </w:rPr>
      </w:pPr>
      <w:r w:rsidRPr="00653AEE">
        <w:rPr>
          <w:rFonts w:cs="Times New Roman"/>
          <w:i/>
          <w:szCs w:val="26"/>
        </w:rPr>
        <w:t>&lt;hàm hỗ trợ&gt;:</w:t>
      </w:r>
      <w:r w:rsidR="008E24EB">
        <w:rPr>
          <w:rFonts w:cs="Times New Roman"/>
          <w:szCs w:val="26"/>
        </w:rPr>
        <w:t>một</w:t>
      </w:r>
      <w:r w:rsidRPr="00653AEE">
        <w:rPr>
          <w:rFonts w:cs="Times New Roman"/>
          <w:szCs w:val="26"/>
        </w:rPr>
        <w:t xml:space="preserve"> trong </w:t>
      </w:r>
      <w:r w:rsidR="00653AEE" w:rsidRPr="00653AEE">
        <w:rPr>
          <w:rFonts w:cs="Times New Roman"/>
          <w:szCs w:val="26"/>
        </w:rPr>
        <w:t>các chuỗi “</w:t>
      </w:r>
      <w:r w:rsidRPr="00653AEE">
        <w:rPr>
          <w:rFonts w:cs="Times New Roman"/>
          <w:szCs w:val="26"/>
        </w:rPr>
        <w:t>min</w:t>
      </w:r>
      <w:r w:rsidR="00653AEE" w:rsidRPr="00653AEE">
        <w:rPr>
          <w:rFonts w:cs="Times New Roman"/>
          <w:szCs w:val="26"/>
        </w:rPr>
        <w:t>”</w:t>
      </w:r>
      <w:r w:rsidRPr="00653AEE">
        <w:rPr>
          <w:rFonts w:cs="Times New Roman"/>
          <w:szCs w:val="26"/>
        </w:rPr>
        <w:t xml:space="preserve">, </w:t>
      </w:r>
      <w:r w:rsidR="00653AEE" w:rsidRPr="00653AEE">
        <w:rPr>
          <w:rFonts w:cs="Times New Roman"/>
          <w:szCs w:val="26"/>
        </w:rPr>
        <w:t>“</w:t>
      </w:r>
      <w:r w:rsidRPr="00653AEE">
        <w:rPr>
          <w:rFonts w:cs="Times New Roman"/>
          <w:szCs w:val="26"/>
        </w:rPr>
        <w:t>max</w:t>
      </w:r>
      <w:r w:rsidR="00653AEE" w:rsidRPr="00653AEE">
        <w:rPr>
          <w:rFonts w:cs="Times New Roman"/>
          <w:szCs w:val="26"/>
        </w:rPr>
        <w:t>”</w:t>
      </w:r>
      <w:r w:rsidRPr="00653AEE">
        <w:rPr>
          <w:rFonts w:cs="Times New Roman"/>
          <w:szCs w:val="26"/>
        </w:rPr>
        <w:t xml:space="preserve">, </w:t>
      </w:r>
      <w:r w:rsidR="00653AEE" w:rsidRPr="00653AEE">
        <w:rPr>
          <w:rFonts w:cs="Times New Roman"/>
          <w:szCs w:val="26"/>
        </w:rPr>
        <w:t>“</w:t>
      </w:r>
      <w:r w:rsidRPr="00653AEE">
        <w:rPr>
          <w:rFonts w:cs="Times New Roman"/>
          <w:szCs w:val="26"/>
        </w:rPr>
        <w:t>pow</w:t>
      </w:r>
      <w:r w:rsidR="00653AEE" w:rsidRPr="00653AEE">
        <w:rPr>
          <w:rFonts w:cs="Times New Roman"/>
          <w:szCs w:val="26"/>
        </w:rPr>
        <w:t>”</w:t>
      </w:r>
    </w:p>
    <w:p w14:paraId="04CCD293" w14:textId="2DC0E617" w:rsidR="00482D2B" w:rsidRDefault="00482D2B" w:rsidP="00653AEE">
      <w:pPr>
        <w:pStyle w:val="ListParagraph"/>
        <w:numPr>
          <w:ilvl w:val="0"/>
          <w:numId w:val="11"/>
        </w:numPr>
        <w:rPr>
          <w:rFonts w:cs="Times New Roman"/>
          <w:szCs w:val="26"/>
        </w:rPr>
      </w:pPr>
      <w:r>
        <w:rPr>
          <w:rFonts w:cs="Times New Roman"/>
          <w:i/>
          <w:szCs w:val="26"/>
        </w:rPr>
        <w:t xml:space="preserve">&lt;tham số 1&gt;, &lt;tham số 2&gt;: </w:t>
      </w:r>
      <w:r>
        <w:rPr>
          <w:rFonts w:cs="Times New Roman"/>
          <w:szCs w:val="26"/>
        </w:rPr>
        <w:t xml:space="preserve">Theo thứ tự là hai tham số của </w:t>
      </w:r>
      <w:r w:rsidRPr="00482D2B">
        <w:rPr>
          <w:rFonts w:cs="Times New Roman"/>
          <w:i/>
          <w:szCs w:val="26"/>
        </w:rPr>
        <w:t>&lt;hàm hỗ trợ&gt;</w:t>
      </w:r>
      <w:r w:rsidR="00D11173">
        <w:rPr>
          <w:rFonts w:cs="Times New Roman"/>
          <w:i/>
          <w:szCs w:val="26"/>
        </w:rPr>
        <w:t>.</w:t>
      </w:r>
    </w:p>
    <w:p w14:paraId="4A77EE36" w14:textId="3A977CAB" w:rsidR="00653AEE" w:rsidRDefault="00653AEE" w:rsidP="00653AEE">
      <w:pPr>
        <w:rPr>
          <w:rFonts w:cs="Times New Roman"/>
          <w:b/>
          <w:i/>
          <w:szCs w:val="26"/>
        </w:rPr>
      </w:pPr>
      <w:r>
        <w:rPr>
          <w:rFonts w:cs="Times New Roman"/>
          <w:b/>
          <w:i/>
          <w:szCs w:val="26"/>
        </w:rPr>
        <w:t>Ví dụ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653AEE" w:rsidRPr="00386943" w14:paraId="4CD46D8B" w14:textId="77777777" w:rsidTr="00386943">
        <w:tc>
          <w:tcPr>
            <w:tcW w:w="4675" w:type="dxa"/>
            <w:shd w:val="clear" w:color="auto" w:fill="D9D9D9" w:themeFill="background1" w:themeFillShade="D9"/>
          </w:tcPr>
          <w:p w14:paraId="6B253D67" w14:textId="2AC279EB" w:rsidR="00653AEE" w:rsidRPr="00386943" w:rsidRDefault="00653AEE" w:rsidP="009D3A4E">
            <w:pPr>
              <w:jc w:val="center"/>
              <w:rPr>
                <w:rFonts w:cs="Times New Roman"/>
                <w:b/>
                <w:szCs w:val="26"/>
              </w:rPr>
            </w:pPr>
            <w:r w:rsidRPr="00386943">
              <w:rPr>
                <w:rFonts w:cs="Times New Roman"/>
                <w:b/>
                <w:szCs w:val="26"/>
              </w:rPr>
              <w:t>Hệ thập phân</w:t>
            </w:r>
          </w:p>
        </w:tc>
        <w:tc>
          <w:tcPr>
            <w:tcW w:w="4675" w:type="dxa"/>
            <w:shd w:val="clear" w:color="auto" w:fill="D9D9D9" w:themeFill="background1" w:themeFillShade="D9"/>
          </w:tcPr>
          <w:p w14:paraId="0EB18F55" w14:textId="77C878F8" w:rsidR="00653AEE" w:rsidRPr="00386943" w:rsidRDefault="00653AEE" w:rsidP="009D3A4E">
            <w:pPr>
              <w:jc w:val="center"/>
              <w:rPr>
                <w:rFonts w:cs="Times New Roman"/>
                <w:b/>
                <w:szCs w:val="26"/>
              </w:rPr>
            </w:pPr>
            <w:r w:rsidRPr="00386943">
              <w:rPr>
                <w:rFonts w:cs="Times New Roman"/>
                <w:b/>
                <w:szCs w:val="26"/>
              </w:rPr>
              <w:t>Hệ nhị phân</w:t>
            </w:r>
          </w:p>
        </w:tc>
      </w:tr>
      <w:tr w:rsidR="00653AEE" w14:paraId="10204F88" w14:textId="77777777" w:rsidTr="00653AEE">
        <w:tc>
          <w:tcPr>
            <w:tcW w:w="4675" w:type="dxa"/>
          </w:tcPr>
          <w:p w14:paraId="2FC565DA" w14:textId="77777777" w:rsidR="00653AEE" w:rsidRDefault="00653AEE" w:rsidP="00653AE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10 max 6 9</w:t>
            </w:r>
          </w:p>
          <w:p w14:paraId="46EEC362" w14:textId="77777777" w:rsidR="00653AEE" w:rsidRDefault="00653AEE" w:rsidP="00653AE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10 min 6 9</w:t>
            </w:r>
          </w:p>
          <w:p w14:paraId="2C7DDFF5" w14:textId="19E8384E" w:rsidR="00653AEE" w:rsidRPr="00AB7465" w:rsidRDefault="00653AEE" w:rsidP="00653AE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10 pow 6 9</w:t>
            </w:r>
          </w:p>
        </w:tc>
        <w:tc>
          <w:tcPr>
            <w:tcW w:w="4675" w:type="dxa"/>
          </w:tcPr>
          <w:p w14:paraId="0ACCC0B9" w14:textId="6EFA53A2" w:rsidR="00653AEE" w:rsidRDefault="00653AEE" w:rsidP="00653AE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2 max 110 1001</w:t>
            </w:r>
          </w:p>
          <w:p w14:paraId="63CB0984" w14:textId="77777777" w:rsidR="00653AEE" w:rsidRDefault="00653AEE" w:rsidP="00653AE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2 min 110 1001</w:t>
            </w:r>
          </w:p>
          <w:p w14:paraId="7405732C" w14:textId="702E842D" w:rsidR="00653AEE" w:rsidRDefault="00653AEE" w:rsidP="00653AE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2 pow 110 1001</w:t>
            </w:r>
          </w:p>
        </w:tc>
      </w:tr>
    </w:tbl>
    <w:p w14:paraId="0B66CEBC" w14:textId="77777777" w:rsidR="009C7BD3" w:rsidRPr="009C7BD3" w:rsidRDefault="009C7BD3" w:rsidP="009C7BD3">
      <w:pPr>
        <w:spacing w:before="160"/>
        <w:rPr>
          <w:rFonts w:cs="Times New Roman"/>
          <w:szCs w:val="26"/>
        </w:rPr>
      </w:pPr>
      <w:r w:rsidRPr="009C7BD3">
        <w:rPr>
          <w:rFonts w:cs="Times New Roman"/>
          <w:b/>
          <w:szCs w:val="26"/>
        </w:rPr>
        <w:t>Lưu ý:</w:t>
      </w:r>
      <w:r>
        <w:rPr>
          <w:rFonts w:cs="Times New Roman"/>
          <w:szCs w:val="26"/>
        </w:rPr>
        <w:t xml:space="preserve"> pow a b nghĩa là tính a</w:t>
      </w:r>
      <w:r w:rsidRPr="009C7BD3">
        <w:rPr>
          <w:rFonts w:cs="Times New Roman"/>
          <w:szCs w:val="26"/>
          <w:vertAlign w:val="superscript"/>
        </w:rPr>
        <w:t>b</w:t>
      </w:r>
      <w:r>
        <w:rPr>
          <w:rFonts w:cs="Times New Roman"/>
          <w:szCs w:val="26"/>
        </w:rPr>
        <w:t xml:space="preserve">, với b là </w:t>
      </w:r>
      <w:r w:rsidRPr="009970B0">
        <w:rPr>
          <w:rFonts w:cs="Times New Roman"/>
          <w:b/>
          <w:i/>
          <w:szCs w:val="26"/>
        </w:rPr>
        <w:t>số không âm</w:t>
      </w:r>
      <w:r>
        <w:rPr>
          <w:rFonts w:cs="Times New Roman"/>
          <w:szCs w:val="26"/>
        </w:rPr>
        <w:t>.</w:t>
      </w:r>
    </w:p>
    <w:p w14:paraId="60968117" w14:textId="77777777" w:rsidR="00653AEE" w:rsidRPr="00653AEE" w:rsidRDefault="00653AEE" w:rsidP="00653AEE">
      <w:pPr>
        <w:rPr>
          <w:rFonts w:cs="Times New Roman"/>
          <w:szCs w:val="26"/>
        </w:rPr>
      </w:pPr>
    </w:p>
    <w:p w14:paraId="5C2E9759" w14:textId="7AFC7B76" w:rsidR="003721B5" w:rsidRPr="007F346F" w:rsidRDefault="00EA51D9" w:rsidP="00E70324">
      <w:pPr>
        <w:pStyle w:val="Heading3"/>
      </w:pPr>
      <w:r>
        <w:t>I.</w:t>
      </w:r>
      <w:r w:rsidR="001E143E">
        <w:t xml:space="preserve">3.2. </w:t>
      </w:r>
      <w:r w:rsidR="00FF6679">
        <w:t>H</w:t>
      </w:r>
      <w:r w:rsidR="003721B5" w:rsidRPr="007F346F">
        <w:t xml:space="preserve">àm </w:t>
      </w:r>
      <w:r w:rsidR="00F87F94" w:rsidRPr="007F346F">
        <w:t>A</w:t>
      </w:r>
      <w:r w:rsidR="003721B5" w:rsidRPr="007F346F">
        <w:t xml:space="preserve">bs, </w:t>
      </w:r>
      <w:r w:rsidR="00F87F94" w:rsidRPr="007F346F">
        <w:t>D</w:t>
      </w:r>
      <w:r w:rsidR="003721B5" w:rsidRPr="007F346F">
        <w:t xml:space="preserve">igits, </w:t>
      </w:r>
      <w:r w:rsidR="00F87F94" w:rsidRPr="007F346F">
        <w:t>ToS</w:t>
      </w:r>
      <w:r w:rsidR="003721B5" w:rsidRPr="007F346F">
        <w:t xml:space="preserve">tring, </w:t>
      </w:r>
      <w:r w:rsidR="00F87F94" w:rsidRPr="007F346F">
        <w:t>ToB</w:t>
      </w:r>
      <w:r w:rsidR="003721B5" w:rsidRPr="007F346F">
        <w:t xml:space="preserve">ase32, </w:t>
      </w:r>
      <w:r w:rsidR="00F87F94" w:rsidRPr="007F346F">
        <w:t>ToB</w:t>
      </w:r>
      <w:r w:rsidR="003721B5" w:rsidRPr="007F346F">
        <w:t>ase</w:t>
      </w:r>
      <w:r w:rsidR="00F87F94" w:rsidRPr="007F346F">
        <w:t>58</w:t>
      </w:r>
      <w:r w:rsidR="003721B5" w:rsidRPr="007F346F">
        <w:t xml:space="preserve">, </w:t>
      </w:r>
      <w:r w:rsidR="00F87F94" w:rsidRPr="007F346F">
        <w:t>ToB</w:t>
      </w:r>
      <w:r w:rsidR="003721B5" w:rsidRPr="007F346F">
        <w:t>ase</w:t>
      </w:r>
      <w:r w:rsidR="00F87F94" w:rsidRPr="007F346F">
        <w:t>64</w:t>
      </w:r>
      <w:r w:rsidR="003721B5" w:rsidRPr="007F346F">
        <w:t xml:space="preserve"> và </w:t>
      </w:r>
      <w:r w:rsidR="00F87F94" w:rsidRPr="007F346F">
        <w:t>IsP</w:t>
      </w:r>
      <w:r w:rsidR="003721B5" w:rsidRPr="007F346F">
        <w:t>rime</w:t>
      </w:r>
    </w:p>
    <w:p w14:paraId="268E2055" w14:textId="3DDD0583" w:rsidR="001E143E" w:rsidRDefault="001E143E" w:rsidP="004E748E">
      <w:pPr>
        <w:rPr>
          <w:rFonts w:cs="Times New Roman"/>
          <w:szCs w:val="26"/>
        </w:rPr>
      </w:pPr>
      <w:r>
        <w:rPr>
          <w:rFonts w:cs="Times New Roman"/>
          <w:szCs w:val="26"/>
        </w:rPr>
        <w:t>Định dạng test như sau:</w:t>
      </w:r>
    </w:p>
    <w:p w14:paraId="6AE2C420" w14:textId="1182CB63" w:rsidR="003721B5" w:rsidRPr="001E143E" w:rsidRDefault="003721B5" w:rsidP="001E143E">
      <w:pPr>
        <w:jc w:val="center"/>
        <w:rPr>
          <w:rFonts w:cs="Times New Roman"/>
          <w:i/>
          <w:szCs w:val="26"/>
        </w:rPr>
      </w:pPr>
      <w:r w:rsidRPr="001E143E">
        <w:rPr>
          <w:rFonts w:cs="Times New Roman"/>
          <w:i/>
          <w:szCs w:val="26"/>
        </w:rPr>
        <w:t>&lt;cơ số&gt; &lt;hàm hỗ trợ&gt; &lt;</w:t>
      </w:r>
      <w:r w:rsidR="00145EF6">
        <w:rPr>
          <w:rFonts w:cs="Times New Roman"/>
          <w:i/>
          <w:szCs w:val="26"/>
        </w:rPr>
        <w:t>tham số</w:t>
      </w:r>
      <w:r w:rsidR="009522A2">
        <w:rPr>
          <w:rFonts w:cs="Times New Roman"/>
          <w:i/>
          <w:szCs w:val="26"/>
        </w:rPr>
        <w:t>&gt;</w:t>
      </w:r>
    </w:p>
    <w:p w14:paraId="4A9A1DA3" w14:textId="70925291" w:rsidR="00F87F94" w:rsidRPr="007F346F" w:rsidRDefault="00F87F94" w:rsidP="004E748E">
      <w:pPr>
        <w:rPr>
          <w:rFonts w:cs="Times New Roman"/>
          <w:szCs w:val="26"/>
        </w:rPr>
      </w:pPr>
      <w:r w:rsidRPr="007F346F">
        <w:rPr>
          <w:rFonts w:cs="Times New Roman"/>
          <w:szCs w:val="26"/>
        </w:rPr>
        <w:t>Trong đó:</w:t>
      </w:r>
    </w:p>
    <w:p w14:paraId="09B6D586" w14:textId="12404A2B" w:rsidR="00E25B59" w:rsidRPr="00E25B59" w:rsidRDefault="00F87F94" w:rsidP="00E25B59">
      <w:pPr>
        <w:pStyle w:val="ListParagraph"/>
        <w:numPr>
          <w:ilvl w:val="0"/>
          <w:numId w:val="11"/>
        </w:numPr>
        <w:rPr>
          <w:rFonts w:cs="Times New Roman"/>
          <w:szCs w:val="26"/>
        </w:rPr>
      </w:pPr>
      <w:r w:rsidRPr="001E143E">
        <w:rPr>
          <w:rFonts w:cs="Times New Roman"/>
          <w:szCs w:val="26"/>
        </w:rPr>
        <w:lastRenderedPageBreak/>
        <w:t>&lt;</w:t>
      </w:r>
      <w:r w:rsidRPr="00482D2B">
        <w:rPr>
          <w:rFonts w:cs="Times New Roman"/>
          <w:i/>
          <w:szCs w:val="26"/>
        </w:rPr>
        <w:t>hàm hỗ trợ&gt;:</w:t>
      </w:r>
      <w:r w:rsidRPr="001E143E">
        <w:rPr>
          <w:rFonts w:cs="Times New Roman"/>
          <w:szCs w:val="26"/>
        </w:rPr>
        <w:t xml:space="preserve"> </w:t>
      </w:r>
      <w:r w:rsidR="008E24EB">
        <w:rPr>
          <w:rFonts w:cs="Times New Roman"/>
          <w:szCs w:val="26"/>
        </w:rPr>
        <w:t>một</w:t>
      </w:r>
      <w:r w:rsidR="007F0A9E">
        <w:rPr>
          <w:rFonts w:cs="Times New Roman"/>
          <w:szCs w:val="26"/>
        </w:rPr>
        <w:t xml:space="preserve"> </w:t>
      </w:r>
      <w:r w:rsidRPr="001E143E">
        <w:rPr>
          <w:rFonts w:cs="Times New Roman"/>
          <w:szCs w:val="26"/>
        </w:rPr>
        <w:t xml:space="preserve">trong các chuỗi </w:t>
      </w:r>
      <w:r w:rsidR="009522A2">
        <w:rPr>
          <w:rFonts w:cs="Times New Roman"/>
          <w:szCs w:val="26"/>
        </w:rPr>
        <w:t>“</w:t>
      </w:r>
      <w:r w:rsidRPr="001E143E">
        <w:rPr>
          <w:rFonts w:cs="Times New Roman"/>
          <w:szCs w:val="26"/>
        </w:rPr>
        <w:t>abs</w:t>
      </w:r>
      <w:r w:rsidR="009522A2">
        <w:rPr>
          <w:rFonts w:cs="Times New Roman"/>
          <w:szCs w:val="26"/>
        </w:rPr>
        <w:t>”</w:t>
      </w:r>
      <w:r w:rsidRPr="001E143E">
        <w:rPr>
          <w:rFonts w:cs="Times New Roman"/>
          <w:szCs w:val="26"/>
        </w:rPr>
        <w:t xml:space="preserve">, </w:t>
      </w:r>
      <w:r w:rsidR="009522A2">
        <w:rPr>
          <w:rFonts w:cs="Times New Roman"/>
          <w:szCs w:val="26"/>
        </w:rPr>
        <w:t>“</w:t>
      </w:r>
      <w:r w:rsidRPr="001E143E">
        <w:rPr>
          <w:rFonts w:cs="Times New Roman"/>
          <w:szCs w:val="26"/>
        </w:rPr>
        <w:t>digits</w:t>
      </w:r>
      <w:r w:rsidR="009522A2">
        <w:rPr>
          <w:rFonts w:cs="Times New Roman"/>
          <w:szCs w:val="26"/>
        </w:rPr>
        <w:t>”</w:t>
      </w:r>
      <w:r w:rsidRPr="001E143E">
        <w:rPr>
          <w:rFonts w:cs="Times New Roman"/>
          <w:szCs w:val="26"/>
        </w:rPr>
        <w:t xml:space="preserve">, </w:t>
      </w:r>
      <w:r w:rsidR="009522A2">
        <w:rPr>
          <w:rFonts w:cs="Times New Roman"/>
          <w:szCs w:val="26"/>
        </w:rPr>
        <w:t>“</w:t>
      </w:r>
      <w:r w:rsidRPr="001E143E">
        <w:rPr>
          <w:rFonts w:cs="Times New Roman"/>
          <w:szCs w:val="26"/>
        </w:rPr>
        <w:t>to_string</w:t>
      </w:r>
      <w:r w:rsidR="009522A2">
        <w:rPr>
          <w:rFonts w:cs="Times New Roman"/>
          <w:szCs w:val="26"/>
        </w:rPr>
        <w:t>”</w:t>
      </w:r>
      <w:r w:rsidRPr="001E143E">
        <w:rPr>
          <w:rFonts w:cs="Times New Roman"/>
          <w:szCs w:val="26"/>
        </w:rPr>
        <w:t xml:space="preserve">, </w:t>
      </w:r>
      <w:r w:rsidR="009522A2">
        <w:rPr>
          <w:rFonts w:cs="Times New Roman"/>
          <w:szCs w:val="26"/>
        </w:rPr>
        <w:t>“</w:t>
      </w:r>
      <w:r w:rsidRPr="001E143E">
        <w:rPr>
          <w:rFonts w:cs="Times New Roman"/>
          <w:szCs w:val="26"/>
        </w:rPr>
        <w:t>to_base32</w:t>
      </w:r>
      <w:r w:rsidR="009522A2">
        <w:rPr>
          <w:rFonts w:cs="Times New Roman"/>
          <w:szCs w:val="26"/>
        </w:rPr>
        <w:t>”</w:t>
      </w:r>
      <w:r w:rsidRPr="001E143E">
        <w:rPr>
          <w:rFonts w:cs="Times New Roman"/>
          <w:szCs w:val="26"/>
        </w:rPr>
        <w:t xml:space="preserve">, </w:t>
      </w:r>
      <w:r w:rsidR="009522A2">
        <w:rPr>
          <w:rFonts w:cs="Times New Roman"/>
          <w:szCs w:val="26"/>
        </w:rPr>
        <w:t>“</w:t>
      </w:r>
      <w:r w:rsidRPr="001E143E">
        <w:rPr>
          <w:rFonts w:cs="Times New Roman"/>
          <w:szCs w:val="26"/>
        </w:rPr>
        <w:t>to_base58</w:t>
      </w:r>
      <w:r w:rsidR="009522A2">
        <w:rPr>
          <w:rFonts w:cs="Times New Roman"/>
          <w:szCs w:val="26"/>
        </w:rPr>
        <w:t>”</w:t>
      </w:r>
      <w:r w:rsidRPr="001E143E">
        <w:rPr>
          <w:rFonts w:cs="Times New Roman"/>
          <w:szCs w:val="26"/>
        </w:rPr>
        <w:t xml:space="preserve">, </w:t>
      </w:r>
      <w:r w:rsidR="009522A2">
        <w:rPr>
          <w:rFonts w:cs="Times New Roman"/>
          <w:szCs w:val="26"/>
        </w:rPr>
        <w:t>“</w:t>
      </w:r>
      <w:r w:rsidRPr="001E143E">
        <w:rPr>
          <w:rFonts w:cs="Times New Roman"/>
          <w:szCs w:val="26"/>
        </w:rPr>
        <w:t>to_base64</w:t>
      </w:r>
      <w:r w:rsidR="009522A2">
        <w:rPr>
          <w:rFonts w:cs="Times New Roman"/>
          <w:szCs w:val="26"/>
        </w:rPr>
        <w:t>”</w:t>
      </w:r>
      <w:r w:rsidRPr="001E143E">
        <w:rPr>
          <w:rFonts w:cs="Times New Roman"/>
          <w:szCs w:val="26"/>
        </w:rPr>
        <w:t xml:space="preserve">, </w:t>
      </w:r>
      <w:r w:rsidR="009522A2">
        <w:rPr>
          <w:rFonts w:cs="Times New Roman"/>
          <w:szCs w:val="26"/>
        </w:rPr>
        <w:t>“</w:t>
      </w:r>
      <w:r w:rsidRPr="001E143E">
        <w:rPr>
          <w:rFonts w:cs="Times New Roman"/>
          <w:szCs w:val="26"/>
        </w:rPr>
        <w:t>is_prime</w:t>
      </w:r>
      <w:r w:rsidR="009522A2">
        <w:rPr>
          <w:rFonts w:cs="Times New Roman"/>
          <w:szCs w:val="26"/>
        </w:rPr>
        <w:t>”.</w:t>
      </w:r>
    </w:p>
    <w:p w14:paraId="375ECCCF" w14:textId="5E429973" w:rsidR="00F87F94" w:rsidRPr="00E25B59" w:rsidRDefault="00E25B59" w:rsidP="00E25B59">
      <w:pPr>
        <w:rPr>
          <w:rFonts w:cs="Times New Roman"/>
          <w:szCs w:val="26"/>
        </w:rPr>
      </w:pPr>
      <w:r w:rsidRPr="000F2178">
        <w:rPr>
          <w:rFonts w:cs="Times New Roman"/>
          <w:b/>
          <w:szCs w:val="26"/>
        </w:rPr>
        <w:t>Lưu ý:</w:t>
      </w:r>
      <w:r>
        <w:rPr>
          <w:rFonts w:cs="Times New Roman"/>
          <w:szCs w:val="26"/>
        </w:rPr>
        <w:t xml:space="preserve"> H</w:t>
      </w:r>
      <w:r w:rsidR="00F87F94" w:rsidRPr="00E25B59">
        <w:rPr>
          <w:rFonts w:cs="Times New Roman"/>
          <w:szCs w:val="26"/>
        </w:rPr>
        <w:t>àm ToBase58</w:t>
      </w:r>
      <w:r>
        <w:rPr>
          <w:rFonts w:cs="Times New Roman"/>
          <w:szCs w:val="26"/>
        </w:rPr>
        <w:t xml:space="preserve"> chỉ áp dụng với</w:t>
      </w:r>
      <w:r w:rsidR="00F87F94" w:rsidRPr="00E25B59">
        <w:rPr>
          <w:rFonts w:cs="Times New Roman"/>
          <w:szCs w:val="26"/>
        </w:rPr>
        <w:t xml:space="preserve"> </w:t>
      </w:r>
      <w:r w:rsidR="00F87F94" w:rsidRPr="00E25B59">
        <w:rPr>
          <w:rFonts w:cs="Times New Roman"/>
          <w:i/>
          <w:szCs w:val="26"/>
        </w:rPr>
        <w:t>&lt;</w:t>
      </w:r>
      <w:r w:rsidR="00C565C1">
        <w:rPr>
          <w:rFonts w:cs="Times New Roman"/>
          <w:i/>
          <w:szCs w:val="26"/>
        </w:rPr>
        <w:t>tham số</w:t>
      </w:r>
      <w:r w:rsidR="00F87F94" w:rsidRPr="00E25B59">
        <w:rPr>
          <w:rFonts w:cs="Times New Roman"/>
          <w:i/>
          <w:szCs w:val="26"/>
        </w:rPr>
        <w:t>&gt;</w:t>
      </w:r>
      <w:r w:rsidR="00F87F94" w:rsidRPr="00E25B59">
        <w:rPr>
          <w:rFonts w:cs="Times New Roman"/>
          <w:szCs w:val="26"/>
        </w:rPr>
        <w:t xml:space="preserve"> là </w:t>
      </w:r>
      <w:r w:rsidR="009522A2" w:rsidRPr="0090738A">
        <w:rPr>
          <w:rFonts w:cs="Times New Roman"/>
          <w:b/>
          <w:i/>
          <w:szCs w:val="26"/>
        </w:rPr>
        <w:t xml:space="preserve">số </w:t>
      </w:r>
      <w:r w:rsidR="00F87F94" w:rsidRPr="0090738A">
        <w:rPr>
          <w:rFonts w:cs="Times New Roman"/>
          <w:b/>
          <w:i/>
          <w:szCs w:val="26"/>
        </w:rPr>
        <w:t>không âm</w:t>
      </w:r>
      <w:r w:rsidR="00F87F94" w:rsidRPr="00E25B59">
        <w:rPr>
          <w:rFonts w:cs="Times New Roman"/>
          <w:szCs w:val="26"/>
        </w:rPr>
        <w:t>.</w:t>
      </w:r>
    </w:p>
    <w:p w14:paraId="159C03A7" w14:textId="25D6242D" w:rsidR="0022655E" w:rsidRDefault="00591500" w:rsidP="004E748E">
      <w:pPr>
        <w:rPr>
          <w:rFonts w:cs="Times New Roman"/>
          <w:b/>
          <w:i/>
          <w:szCs w:val="26"/>
        </w:rPr>
      </w:pPr>
      <w:r w:rsidRPr="00591500">
        <w:rPr>
          <w:rFonts w:cs="Times New Roman"/>
          <w:b/>
          <w:i/>
          <w:szCs w:val="26"/>
        </w:rPr>
        <w:t>Ví dụ</w:t>
      </w:r>
      <w:r w:rsidR="00526170">
        <w:rPr>
          <w:rFonts w:cs="Times New Roman"/>
          <w:b/>
          <w:i/>
          <w:szCs w:val="26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526170" w:rsidRPr="00386943" w14:paraId="63601759" w14:textId="77777777" w:rsidTr="00386943">
        <w:tc>
          <w:tcPr>
            <w:tcW w:w="4675" w:type="dxa"/>
            <w:shd w:val="clear" w:color="auto" w:fill="D9D9D9" w:themeFill="background1" w:themeFillShade="D9"/>
          </w:tcPr>
          <w:p w14:paraId="0DC8AAD4" w14:textId="766A242C" w:rsidR="00526170" w:rsidRPr="00386943" w:rsidRDefault="00526170" w:rsidP="00FF3F16">
            <w:pPr>
              <w:jc w:val="center"/>
              <w:rPr>
                <w:rFonts w:cs="Times New Roman"/>
                <w:b/>
                <w:szCs w:val="26"/>
              </w:rPr>
            </w:pPr>
            <w:r w:rsidRPr="00386943">
              <w:rPr>
                <w:rFonts w:cs="Times New Roman"/>
                <w:b/>
                <w:szCs w:val="26"/>
              </w:rPr>
              <w:t>Hệ thập phân</w:t>
            </w:r>
          </w:p>
        </w:tc>
        <w:tc>
          <w:tcPr>
            <w:tcW w:w="4675" w:type="dxa"/>
            <w:shd w:val="clear" w:color="auto" w:fill="D9D9D9" w:themeFill="background1" w:themeFillShade="D9"/>
          </w:tcPr>
          <w:p w14:paraId="664E42A8" w14:textId="50DC0020" w:rsidR="00526170" w:rsidRPr="00386943" w:rsidRDefault="00526170" w:rsidP="00FF3F16">
            <w:pPr>
              <w:jc w:val="center"/>
              <w:rPr>
                <w:rFonts w:cs="Times New Roman"/>
                <w:b/>
                <w:szCs w:val="26"/>
              </w:rPr>
            </w:pPr>
            <w:r w:rsidRPr="00386943">
              <w:rPr>
                <w:rFonts w:cs="Times New Roman"/>
                <w:b/>
                <w:szCs w:val="26"/>
              </w:rPr>
              <w:t>Hệ nhị phân</w:t>
            </w:r>
          </w:p>
        </w:tc>
      </w:tr>
      <w:tr w:rsidR="00526170" w14:paraId="50F674DC" w14:textId="77777777" w:rsidTr="00526170">
        <w:tc>
          <w:tcPr>
            <w:tcW w:w="4675" w:type="dxa"/>
          </w:tcPr>
          <w:p w14:paraId="42F1A859" w14:textId="78CC2B06" w:rsidR="00526170" w:rsidRDefault="00526170" w:rsidP="004E748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10 abs -6106</w:t>
            </w:r>
          </w:p>
          <w:p w14:paraId="37D5DD20" w14:textId="77777777" w:rsidR="00CC6B7A" w:rsidRDefault="00CC6B7A" w:rsidP="00CC6B7A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10 to_string 1234</w:t>
            </w:r>
          </w:p>
          <w:p w14:paraId="0B5E219B" w14:textId="70198E71" w:rsidR="00526170" w:rsidRDefault="00526170" w:rsidP="004E748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10 digits 6106</w:t>
            </w:r>
          </w:p>
          <w:p w14:paraId="5C1C33AB" w14:textId="3066399A" w:rsidR="00526170" w:rsidRDefault="00526170" w:rsidP="004E748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10 to_base32 1234</w:t>
            </w:r>
          </w:p>
          <w:p w14:paraId="60EA9D8F" w14:textId="5DB94F3D" w:rsidR="00526170" w:rsidRDefault="00526170" w:rsidP="004E748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10 to_base58 1234</w:t>
            </w:r>
          </w:p>
          <w:p w14:paraId="372FF17D" w14:textId="14B0F76D" w:rsidR="00526170" w:rsidRDefault="00526170" w:rsidP="004E748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10 to_base64 -1234</w:t>
            </w:r>
          </w:p>
          <w:p w14:paraId="54A89D87" w14:textId="77777777" w:rsidR="00A2637F" w:rsidRDefault="00526170" w:rsidP="004E748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 xml:space="preserve">10 </w:t>
            </w:r>
            <w:r w:rsidR="00C064F3">
              <w:rPr>
                <w:rFonts w:cs="Times New Roman"/>
                <w:szCs w:val="26"/>
              </w:rPr>
              <w:t>is_p</w:t>
            </w:r>
            <w:r>
              <w:rPr>
                <w:rFonts w:cs="Times New Roman"/>
                <w:szCs w:val="26"/>
              </w:rPr>
              <w:t>rime 1234</w:t>
            </w:r>
          </w:p>
          <w:p w14:paraId="51DFC9CE" w14:textId="77777777" w:rsidR="00175B30" w:rsidRDefault="00175B30" w:rsidP="004E748E">
            <w:pPr>
              <w:rPr>
                <w:rFonts w:cs="Times New Roman"/>
                <w:sz w:val="2"/>
                <w:szCs w:val="26"/>
              </w:rPr>
            </w:pPr>
          </w:p>
          <w:p w14:paraId="786C95E2" w14:textId="6DAAF0AB" w:rsidR="007E30D1" w:rsidRPr="00FA2ACE" w:rsidRDefault="007E30D1" w:rsidP="004E748E">
            <w:pPr>
              <w:rPr>
                <w:rFonts w:cs="Times New Roman"/>
                <w:sz w:val="2"/>
                <w:szCs w:val="26"/>
              </w:rPr>
            </w:pPr>
          </w:p>
        </w:tc>
        <w:tc>
          <w:tcPr>
            <w:tcW w:w="4675" w:type="dxa"/>
          </w:tcPr>
          <w:p w14:paraId="1921D185" w14:textId="77777777" w:rsidR="00526170" w:rsidRDefault="00A2637F" w:rsidP="004E748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2 abs 10001</w:t>
            </w:r>
          </w:p>
          <w:p w14:paraId="3D69040F" w14:textId="052F3CF0" w:rsidR="00A2637F" w:rsidRDefault="00A2637F" w:rsidP="004E748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2 to</w:t>
            </w:r>
            <w:r w:rsidR="007D25D8">
              <w:rPr>
                <w:rFonts w:cs="Times New Roman"/>
                <w:szCs w:val="26"/>
              </w:rPr>
              <w:t xml:space="preserve"> </w:t>
            </w:r>
            <w:r>
              <w:rPr>
                <w:rFonts w:cs="Times New Roman"/>
                <w:szCs w:val="26"/>
              </w:rPr>
              <w:t>string 11110</w:t>
            </w:r>
          </w:p>
          <w:p w14:paraId="796D51B6" w14:textId="77777777" w:rsidR="00A2637F" w:rsidRDefault="00A2637F" w:rsidP="004E748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2 digits 10101001</w:t>
            </w:r>
          </w:p>
          <w:p w14:paraId="32558191" w14:textId="77777777" w:rsidR="00A2637F" w:rsidRDefault="00A2637F" w:rsidP="004E748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2 to_base32 1011110</w:t>
            </w:r>
          </w:p>
          <w:p w14:paraId="57203674" w14:textId="77777777" w:rsidR="00A2637F" w:rsidRDefault="00A2637F" w:rsidP="004E748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2 to_base58 1011110</w:t>
            </w:r>
          </w:p>
          <w:p w14:paraId="7B2E8E49" w14:textId="77777777" w:rsidR="00A2637F" w:rsidRDefault="00A2637F" w:rsidP="004E748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2 to_base64 1011110</w:t>
            </w:r>
          </w:p>
          <w:p w14:paraId="78BEF629" w14:textId="224081DA" w:rsidR="00A2637F" w:rsidRDefault="00A2637F" w:rsidP="004E748E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2 is_prime 1101011</w:t>
            </w:r>
          </w:p>
        </w:tc>
      </w:tr>
    </w:tbl>
    <w:p w14:paraId="6E5B688D" w14:textId="77777777" w:rsidR="007E30D1" w:rsidRDefault="007E30D1" w:rsidP="007E30D1"/>
    <w:p w14:paraId="0C2AE3EC" w14:textId="114DBD14" w:rsidR="00EF7D0C" w:rsidRDefault="00EF7D0C" w:rsidP="00E70324">
      <w:pPr>
        <w:pStyle w:val="Heading1"/>
      </w:pPr>
      <w:r>
        <w:t>II. Chạy chương trình</w:t>
      </w:r>
    </w:p>
    <w:p w14:paraId="58225418" w14:textId="58AC094D" w:rsidR="00EF7D0C" w:rsidRDefault="00EF7D0C" w:rsidP="004E748E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Sử dụng </w:t>
      </w:r>
      <w:r w:rsidRPr="004828BD">
        <w:rPr>
          <w:rFonts w:cs="Times New Roman"/>
          <w:i/>
          <w:szCs w:val="26"/>
        </w:rPr>
        <w:t>command line</w:t>
      </w:r>
      <w:r>
        <w:rPr>
          <w:rFonts w:cs="Times New Roman"/>
          <w:szCs w:val="26"/>
        </w:rPr>
        <w:t xml:space="preserve"> để chạy chương trình như sau:</w:t>
      </w:r>
    </w:p>
    <w:p w14:paraId="0424F65F" w14:textId="1B7E74FC" w:rsidR="00EF7D0C" w:rsidRDefault="00EF7D0C" w:rsidP="00EF7D0C">
      <w:pPr>
        <w:jc w:val="center"/>
        <w:rPr>
          <w:rFonts w:cs="Times New Roman"/>
          <w:i/>
          <w:szCs w:val="26"/>
        </w:rPr>
      </w:pPr>
      <w:r>
        <w:rPr>
          <w:rFonts w:cs="Times New Roman"/>
          <w:i/>
          <w:szCs w:val="26"/>
        </w:rPr>
        <w:t>20120504_20120025.exe input.txt output.txt</w:t>
      </w:r>
    </w:p>
    <w:p w14:paraId="5D5AAA3B" w14:textId="539F501E" w:rsidR="00EF7D0C" w:rsidRDefault="00EF7D0C" w:rsidP="00EF7D0C">
      <w:pPr>
        <w:rPr>
          <w:rFonts w:cs="Times New Roman"/>
          <w:szCs w:val="26"/>
        </w:rPr>
      </w:pPr>
      <w:r>
        <w:rPr>
          <w:rFonts w:cs="Times New Roman"/>
          <w:szCs w:val="26"/>
        </w:rPr>
        <w:t>Trong đó:</w:t>
      </w:r>
    </w:p>
    <w:p w14:paraId="21D1842A" w14:textId="47EE2F0A" w:rsidR="00EF7D0C" w:rsidRDefault="00EF7D0C" w:rsidP="00825463">
      <w:pPr>
        <w:pStyle w:val="ListParagraph"/>
        <w:numPr>
          <w:ilvl w:val="0"/>
          <w:numId w:val="11"/>
        </w:numPr>
        <w:jc w:val="both"/>
        <w:rPr>
          <w:rFonts w:cs="Times New Roman"/>
          <w:i/>
          <w:szCs w:val="26"/>
        </w:rPr>
      </w:pPr>
      <w:r>
        <w:rPr>
          <w:rFonts w:cs="Times New Roman"/>
          <w:szCs w:val="26"/>
        </w:rPr>
        <w:t xml:space="preserve">File </w:t>
      </w:r>
      <w:r w:rsidRPr="00EF7D0C">
        <w:rPr>
          <w:rFonts w:cs="Times New Roman"/>
          <w:i/>
          <w:szCs w:val="26"/>
        </w:rPr>
        <w:t>input.txt</w:t>
      </w:r>
      <w:r>
        <w:rPr>
          <w:rFonts w:cs="Times New Roman"/>
          <w:szCs w:val="26"/>
        </w:rPr>
        <w:t xml:space="preserve">, </w:t>
      </w:r>
      <w:r w:rsidRPr="00EF7D0C">
        <w:rPr>
          <w:rFonts w:cs="Times New Roman"/>
          <w:i/>
          <w:szCs w:val="26"/>
        </w:rPr>
        <w:t>output.txt</w:t>
      </w:r>
      <w:r>
        <w:rPr>
          <w:rFonts w:cs="Times New Roman"/>
          <w:szCs w:val="26"/>
        </w:rPr>
        <w:t xml:space="preserve"> nằm trong cùng thư mục với file </w:t>
      </w:r>
      <w:r w:rsidRPr="00EF7D0C">
        <w:rPr>
          <w:rFonts w:cs="Times New Roman"/>
          <w:i/>
          <w:szCs w:val="26"/>
        </w:rPr>
        <w:t>20120504_20120025.exe</w:t>
      </w:r>
    </w:p>
    <w:p w14:paraId="178F7444" w14:textId="658BCB53" w:rsidR="00EF7D0C" w:rsidRPr="00EF7D0C" w:rsidRDefault="00EF7D0C" w:rsidP="00825463">
      <w:pPr>
        <w:pStyle w:val="ListParagraph"/>
        <w:numPr>
          <w:ilvl w:val="0"/>
          <w:numId w:val="11"/>
        </w:numPr>
        <w:jc w:val="both"/>
        <w:rPr>
          <w:rFonts w:cs="Times New Roman"/>
          <w:i/>
          <w:szCs w:val="26"/>
        </w:rPr>
      </w:pPr>
      <w:r>
        <w:rPr>
          <w:rFonts w:cs="Times New Roman"/>
          <w:szCs w:val="26"/>
        </w:rPr>
        <w:t xml:space="preserve">Định dạng trong file </w:t>
      </w:r>
      <w:r w:rsidRPr="00EF7D0C">
        <w:rPr>
          <w:rFonts w:cs="Times New Roman"/>
          <w:i/>
          <w:szCs w:val="26"/>
        </w:rPr>
        <w:t>input.txt</w:t>
      </w:r>
      <w:r>
        <w:rPr>
          <w:rFonts w:cs="Times New Roman"/>
          <w:szCs w:val="26"/>
        </w:rPr>
        <w:t xml:space="preserve"> phải đúng theo mô tả ở mục I.</w:t>
      </w:r>
    </w:p>
    <w:p w14:paraId="57AEDC9E" w14:textId="6A529062" w:rsidR="004872F5" w:rsidRPr="007F346F" w:rsidRDefault="004872F5" w:rsidP="004E748E">
      <w:pPr>
        <w:rPr>
          <w:rFonts w:cs="Times New Roman"/>
          <w:szCs w:val="26"/>
        </w:rPr>
      </w:pPr>
    </w:p>
    <w:p w14:paraId="7C79EA85" w14:textId="77777777" w:rsidR="004872F5" w:rsidRPr="007F346F" w:rsidRDefault="004872F5" w:rsidP="004E748E">
      <w:pPr>
        <w:rPr>
          <w:rFonts w:cs="Times New Roman"/>
          <w:szCs w:val="26"/>
        </w:rPr>
      </w:pPr>
    </w:p>
    <w:p w14:paraId="2969314F" w14:textId="55AB0F16" w:rsidR="004872F5" w:rsidRPr="007F346F" w:rsidRDefault="004872F5" w:rsidP="004E748E">
      <w:pPr>
        <w:rPr>
          <w:rFonts w:cs="Times New Roman"/>
          <w:szCs w:val="26"/>
        </w:rPr>
      </w:pPr>
    </w:p>
    <w:sectPr w:rsidR="004872F5" w:rsidRPr="007F346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EC7942"/>
    <w:multiLevelType w:val="hybridMultilevel"/>
    <w:tmpl w:val="D5FA93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466163"/>
    <w:multiLevelType w:val="hybridMultilevel"/>
    <w:tmpl w:val="BB8C969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F548B9"/>
    <w:multiLevelType w:val="hybridMultilevel"/>
    <w:tmpl w:val="CA2C9FB0"/>
    <w:lvl w:ilvl="0" w:tplc="2DB4B1C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30106B"/>
    <w:multiLevelType w:val="hybridMultilevel"/>
    <w:tmpl w:val="7F24FD66"/>
    <w:lvl w:ilvl="0" w:tplc="6F98BC9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5A053C"/>
    <w:multiLevelType w:val="hybridMultilevel"/>
    <w:tmpl w:val="8B8C09B8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48D9728B"/>
    <w:multiLevelType w:val="hybridMultilevel"/>
    <w:tmpl w:val="9EC80170"/>
    <w:lvl w:ilvl="0" w:tplc="DEA86CA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FC32468"/>
    <w:multiLevelType w:val="hybridMultilevel"/>
    <w:tmpl w:val="DB98E3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4A17D49"/>
    <w:multiLevelType w:val="hybridMultilevel"/>
    <w:tmpl w:val="384C19EC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8" w15:restartNumberingAfterBreak="0">
    <w:nsid w:val="58492FC8"/>
    <w:multiLevelType w:val="hybridMultilevel"/>
    <w:tmpl w:val="007E1FCC"/>
    <w:lvl w:ilvl="0" w:tplc="AB7E6D98">
      <w:start w:val="1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BEA675D"/>
    <w:multiLevelType w:val="hybridMultilevel"/>
    <w:tmpl w:val="821E5822"/>
    <w:lvl w:ilvl="0" w:tplc="FEE8D0DE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76320E7"/>
    <w:multiLevelType w:val="hybridMultilevel"/>
    <w:tmpl w:val="0DDADF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E463085"/>
    <w:multiLevelType w:val="hybridMultilevel"/>
    <w:tmpl w:val="258E20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1"/>
  </w:num>
  <w:num w:numId="5">
    <w:abstractNumId w:val="8"/>
  </w:num>
  <w:num w:numId="6">
    <w:abstractNumId w:val="9"/>
  </w:num>
  <w:num w:numId="7">
    <w:abstractNumId w:val="11"/>
  </w:num>
  <w:num w:numId="8">
    <w:abstractNumId w:val="6"/>
  </w:num>
  <w:num w:numId="9">
    <w:abstractNumId w:val="3"/>
  </w:num>
  <w:num w:numId="10">
    <w:abstractNumId w:val="10"/>
  </w:num>
  <w:num w:numId="11">
    <w:abstractNumId w:val="0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72F5"/>
    <w:rsid w:val="000F2178"/>
    <w:rsid w:val="00125224"/>
    <w:rsid w:val="00145EF6"/>
    <w:rsid w:val="00175B30"/>
    <w:rsid w:val="001862C1"/>
    <w:rsid w:val="001E143E"/>
    <w:rsid w:val="0022655E"/>
    <w:rsid w:val="002871B5"/>
    <w:rsid w:val="002B06CB"/>
    <w:rsid w:val="00312E33"/>
    <w:rsid w:val="0037203A"/>
    <w:rsid w:val="003721B5"/>
    <w:rsid w:val="00386943"/>
    <w:rsid w:val="00387D48"/>
    <w:rsid w:val="003C38E1"/>
    <w:rsid w:val="00412025"/>
    <w:rsid w:val="00417A81"/>
    <w:rsid w:val="00430BDB"/>
    <w:rsid w:val="0046073A"/>
    <w:rsid w:val="00474A9D"/>
    <w:rsid w:val="004828BD"/>
    <w:rsid w:val="00482D2B"/>
    <w:rsid w:val="004872F5"/>
    <w:rsid w:val="004E748E"/>
    <w:rsid w:val="00526170"/>
    <w:rsid w:val="005626E3"/>
    <w:rsid w:val="00566D50"/>
    <w:rsid w:val="0059083D"/>
    <w:rsid w:val="00591500"/>
    <w:rsid w:val="005C7464"/>
    <w:rsid w:val="005D3682"/>
    <w:rsid w:val="00617402"/>
    <w:rsid w:val="00653AEE"/>
    <w:rsid w:val="0068024A"/>
    <w:rsid w:val="006D2B4F"/>
    <w:rsid w:val="006D5589"/>
    <w:rsid w:val="0070447D"/>
    <w:rsid w:val="007B6FC9"/>
    <w:rsid w:val="007D25D8"/>
    <w:rsid w:val="007E0FD9"/>
    <w:rsid w:val="007E30D1"/>
    <w:rsid w:val="007F0A9E"/>
    <w:rsid w:val="007F346F"/>
    <w:rsid w:val="0080635C"/>
    <w:rsid w:val="00825463"/>
    <w:rsid w:val="008E08BA"/>
    <w:rsid w:val="008E24EB"/>
    <w:rsid w:val="0090738A"/>
    <w:rsid w:val="00933FD4"/>
    <w:rsid w:val="009522A2"/>
    <w:rsid w:val="00990216"/>
    <w:rsid w:val="009970B0"/>
    <w:rsid w:val="009B62FB"/>
    <w:rsid w:val="009C3AD3"/>
    <w:rsid w:val="009C5899"/>
    <w:rsid w:val="009C7BD3"/>
    <w:rsid w:val="009D3A4E"/>
    <w:rsid w:val="009F477F"/>
    <w:rsid w:val="00A2637F"/>
    <w:rsid w:val="00AB7465"/>
    <w:rsid w:val="00AC53BC"/>
    <w:rsid w:val="00B83665"/>
    <w:rsid w:val="00B87A52"/>
    <w:rsid w:val="00B95C2D"/>
    <w:rsid w:val="00BC2976"/>
    <w:rsid w:val="00BD67C7"/>
    <w:rsid w:val="00C064F3"/>
    <w:rsid w:val="00C22D68"/>
    <w:rsid w:val="00C348D2"/>
    <w:rsid w:val="00C565C1"/>
    <w:rsid w:val="00C61AA4"/>
    <w:rsid w:val="00CC6B7A"/>
    <w:rsid w:val="00D11173"/>
    <w:rsid w:val="00D459A5"/>
    <w:rsid w:val="00DE6B75"/>
    <w:rsid w:val="00DF0F56"/>
    <w:rsid w:val="00E25B59"/>
    <w:rsid w:val="00E70324"/>
    <w:rsid w:val="00EA51D9"/>
    <w:rsid w:val="00EE4DEC"/>
    <w:rsid w:val="00EF7D0C"/>
    <w:rsid w:val="00F06E4C"/>
    <w:rsid w:val="00F87F94"/>
    <w:rsid w:val="00FA2ACE"/>
    <w:rsid w:val="00FE5EE0"/>
    <w:rsid w:val="00FF3F16"/>
    <w:rsid w:val="00FF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0CE83C2"/>
  <w15:chartTrackingRefBased/>
  <w15:docId w15:val="{05807429-6551-4D9D-A29C-403867A1A4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B06CB"/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06CB"/>
    <w:pPr>
      <w:keepNext/>
      <w:keepLines/>
      <w:spacing w:before="360" w:after="120"/>
      <w:outlineLvl w:val="0"/>
    </w:pPr>
    <w:rPr>
      <w:rFonts w:eastAsiaTheme="majorEastAsia" w:cstheme="majorBidi"/>
      <w:b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B62FB"/>
    <w:pPr>
      <w:keepNext/>
      <w:keepLines/>
      <w:spacing w:before="120" w:after="120"/>
      <w:outlineLvl w:val="1"/>
    </w:pPr>
    <w:rPr>
      <w:rFonts w:eastAsiaTheme="majorEastAsia" w:cstheme="majorBidi"/>
      <w:b/>
      <w:color w:val="2F5496" w:themeColor="accent1" w:themeShade="BF"/>
      <w:sz w:val="30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70324"/>
    <w:pPr>
      <w:keepNext/>
      <w:keepLines/>
      <w:spacing w:before="120" w:after="120"/>
      <w:outlineLvl w:val="2"/>
    </w:pPr>
    <w:rPr>
      <w:rFonts w:eastAsiaTheme="majorEastAsia" w:cstheme="majorBidi"/>
      <w:b/>
      <w:color w:val="2F5496" w:themeColor="accent1" w:themeShade="BF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08BA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2B06CB"/>
    <w:rPr>
      <w:rFonts w:ascii="Times New Roman" w:eastAsiaTheme="majorEastAsia" w:hAnsi="Times New Roman" w:cstheme="majorBidi"/>
      <w:b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B62FB"/>
    <w:rPr>
      <w:rFonts w:ascii="Times New Roman" w:eastAsiaTheme="majorEastAsia" w:hAnsi="Times New Roman" w:cstheme="majorBidi"/>
      <w:b/>
      <w:color w:val="2F5496" w:themeColor="accent1" w:themeShade="BF"/>
      <w:sz w:val="30"/>
      <w:szCs w:val="26"/>
    </w:rPr>
  </w:style>
  <w:style w:type="table" w:styleId="TableGrid">
    <w:name w:val="Table Grid"/>
    <w:basedOn w:val="TableNormal"/>
    <w:uiPriority w:val="39"/>
    <w:rsid w:val="005626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E70324"/>
    <w:rPr>
      <w:rFonts w:ascii="Times New Roman" w:eastAsiaTheme="majorEastAsia" w:hAnsi="Times New Roman" w:cstheme="majorBidi"/>
      <w:b/>
      <w:color w:val="2F5496" w:themeColor="accent1" w:themeShade="BF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3</Pages>
  <Words>404</Words>
  <Characters>230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ÂM</dc:creator>
  <cp:keywords/>
  <dc:description/>
  <cp:lastModifiedBy>Trọng Vũ Hoàng</cp:lastModifiedBy>
  <cp:revision>32</cp:revision>
  <dcterms:created xsi:type="dcterms:W3CDTF">2021-05-24T01:57:00Z</dcterms:created>
  <dcterms:modified xsi:type="dcterms:W3CDTF">2021-05-27T14:44:00Z</dcterms:modified>
</cp:coreProperties>
</file>